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1D484C">
        <w:trPr>
          <w:trHeight w:val="87"/>
        </w:trPr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D484C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D484C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1D484C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1D484C" w:rsidRDefault="00D406CF" w:rsidP="006A6AB0">
            <w:pPr>
              <w:spacing w:line="271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1D484C">
              <w:rPr>
                <w:rFonts w:eastAsia="Times New Roman"/>
                <w:sz w:val="24"/>
                <w:szCs w:val="24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1D484C" w:rsidRDefault="00461D20" w:rsidP="006A6AB0">
            <w:pPr>
              <w:spacing w:line="271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1D484C">
              <w:rPr>
                <w:rFonts w:eastAsia="Times New Roman"/>
                <w:sz w:val="24"/>
                <w:szCs w:val="24"/>
              </w:rPr>
              <w:t>Экономики и менеджмента</w:t>
            </w:r>
          </w:p>
        </w:tc>
      </w:tr>
      <w:tr w:rsidR="00D406CF" w:rsidRPr="001D484C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1D484C" w:rsidRDefault="00D406CF" w:rsidP="006A6AB0">
            <w:pPr>
              <w:spacing w:line="271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1D484C">
              <w:rPr>
                <w:rFonts w:eastAsia="Times New Roman"/>
                <w:sz w:val="24"/>
                <w:szCs w:val="24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1D484C" w:rsidRDefault="00461D20" w:rsidP="006A6AB0">
            <w:pPr>
              <w:spacing w:line="271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1D484C">
              <w:rPr>
                <w:rFonts w:eastAsia="Times New Roman"/>
                <w:sz w:val="24"/>
                <w:szCs w:val="24"/>
              </w:rPr>
              <w:t>Высшей математики</w:t>
            </w:r>
          </w:p>
        </w:tc>
      </w:tr>
    </w:tbl>
    <w:p w14:paraId="50DDFB8A" w14:textId="77777777" w:rsidR="00D406CF" w:rsidRPr="001D484C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Pr="001D484C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Pr="001D484C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Pr="001D484C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Pr="001D484C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Pr="001D484C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Pr="001D484C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Pr="001D484C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:rsidRPr="001D484C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1D484C" w:rsidRDefault="005558F8" w:rsidP="005558F8">
            <w:pPr>
              <w:jc w:val="center"/>
              <w:rPr>
                <w:b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РАБОЧАЯ ПРОГРАММА</w:t>
            </w:r>
          </w:p>
          <w:p w14:paraId="5AAC688A" w14:textId="442E0C42" w:rsidR="005558F8" w:rsidRPr="001D484C" w:rsidRDefault="009B4BCD" w:rsidP="005558F8">
            <w:pPr>
              <w:jc w:val="center"/>
              <w:rPr>
                <w:b/>
                <w:i/>
                <w:sz w:val="24"/>
                <w:szCs w:val="24"/>
              </w:rPr>
            </w:pPr>
            <w:r w:rsidRPr="001D484C">
              <w:rPr>
                <w:b/>
                <w:i/>
                <w:sz w:val="24"/>
                <w:szCs w:val="24"/>
              </w:rPr>
              <w:t>УЧЕБНОЙ ДИСЦИПЛИНЫ</w:t>
            </w:r>
            <w:r w:rsidR="0076653A" w:rsidRPr="001D484C">
              <w:rPr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E05948" w:rsidRPr="001D484C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D6379E4" w:rsidR="00E05948" w:rsidRPr="001D484C" w:rsidRDefault="0076653A" w:rsidP="005F1C1E">
            <w:pPr>
              <w:jc w:val="center"/>
              <w:rPr>
                <w:b/>
                <w:sz w:val="24"/>
                <w:szCs w:val="24"/>
              </w:rPr>
            </w:pPr>
            <w:r w:rsidRPr="001D484C">
              <w:rPr>
                <w:b/>
                <w:i/>
                <w:sz w:val="24"/>
                <w:szCs w:val="24"/>
              </w:rPr>
              <w:t>«МАТЕМАТИКА»</w:t>
            </w:r>
          </w:p>
        </w:tc>
      </w:tr>
      <w:tr w:rsidR="00D1678A" w:rsidRPr="001D484C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D484C" w:rsidRDefault="00D1678A" w:rsidP="00114450">
            <w:pPr>
              <w:rPr>
                <w:sz w:val="24"/>
                <w:szCs w:val="24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D484C">
              <w:rPr>
                <w:sz w:val="24"/>
                <w:szCs w:val="24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D484C">
              <w:rPr>
                <w:sz w:val="24"/>
                <w:szCs w:val="24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709DE2A7" w:rsidR="00D1678A" w:rsidRPr="001D484C" w:rsidRDefault="00D1678A" w:rsidP="00674887">
            <w:pPr>
              <w:rPr>
                <w:sz w:val="24"/>
                <w:szCs w:val="24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1D484C">
              <w:rPr>
                <w:i/>
                <w:sz w:val="24"/>
                <w:szCs w:val="24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:rsidRPr="001D484C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565D0BCE" w:rsidR="00D1678A" w:rsidRPr="001D484C" w:rsidRDefault="00CA61F2" w:rsidP="00A55E81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7C2FC817" w:rsidR="00D1678A" w:rsidRPr="001D484C" w:rsidRDefault="0076653A" w:rsidP="008E0752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К</w:t>
            </w:r>
            <w:r w:rsidR="00C85D8C" w:rsidRPr="001D484C">
              <w:rPr>
                <w:sz w:val="24"/>
                <w:szCs w:val="24"/>
              </w:rPr>
              <w:t>од</w:t>
            </w:r>
            <w:r w:rsidRPr="001D484C">
              <w:rPr>
                <w:sz w:val="24"/>
                <w:szCs w:val="24"/>
              </w:rPr>
              <w:t xml:space="preserve"> </w:t>
            </w:r>
            <w:r w:rsidR="002F73E9" w:rsidRPr="001D484C">
              <w:rPr>
                <w:bCs/>
                <w:sz w:val="24"/>
                <w:szCs w:val="24"/>
              </w:rPr>
              <w:t>29</w:t>
            </w:r>
            <w:r w:rsidRPr="001D484C">
              <w:rPr>
                <w:bCs/>
                <w:sz w:val="24"/>
                <w:szCs w:val="24"/>
              </w:rPr>
              <w:t>.03.01</w:t>
            </w:r>
          </w:p>
        </w:tc>
        <w:tc>
          <w:tcPr>
            <w:tcW w:w="5209" w:type="dxa"/>
            <w:shd w:val="clear" w:color="auto" w:fill="auto"/>
          </w:tcPr>
          <w:p w14:paraId="0B1B624A" w14:textId="77777777" w:rsidR="002F73E9" w:rsidRPr="001D484C" w:rsidRDefault="002F73E9" w:rsidP="00C85D8C">
            <w:pPr>
              <w:rPr>
                <w:sz w:val="24"/>
                <w:szCs w:val="24"/>
              </w:rPr>
            </w:pPr>
          </w:p>
          <w:p w14:paraId="590A5011" w14:textId="349667A8" w:rsidR="00D1678A" w:rsidRPr="001D484C" w:rsidRDefault="002F73E9" w:rsidP="00C85D8C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Технология изделий лёгкой промышленности</w:t>
            </w:r>
            <w:r w:rsidR="00C85D8C" w:rsidRPr="001D484C">
              <w:rPr>
                <w:sz w:val="24"/>
                <w:szCs w:val="24"/>
              </w:rPr>
              <w:t xml:space="preserve"> </w:t>
            </w:r>
          </w:p>
        </w:tc>
      </w:tr>
      <w:tr w:rsidR="00D1678A" w:rsidRPr="001D484C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61A63C18" w:rsidR="00D1678A" w:rsidRPr="001D484C" w:rsidRDefault="00352FE2" w:rsidP="00A55E81">
            <w:pPr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Направленность (профиль)/</w:t>
            </w:r>
            <w:r w:rsidR="00D1678A" w:rsidRPr="001D484C">
              <w:rPr>
                <w:i/>
                <w:sz w:val="24"/>
                <w:szCs w:val="24"/>
              </w:rPr>
              <w:t>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43E052A1" w:rsidR="00D1678A" w:rsidRPr="001D484C" w:rsidRDefault="00FB40AB" w:rsidP="00FB40AB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Технология цифрового производства изделий из кожи</w:t>
            </w:r>
            <w:r w:rsidR="003F6B8D" w:rsidRPr="001D484C">
              <w:rPr>
                <w:sz w:val="24"/>
                <w:szCs w:val="24"/>
              </w:rPr>
              <w:t>.</w:t>
            </w:r>
          </w:p>
        </w:tc>
      </w:tr>
      <w:tr w:rsidR="00D1678A" w:rsidRPr="001D484C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D484C" w:rsidRDefault="00BC564D" w:rsidP="00A55E81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С</w:t>
            </w:r>
            <w:r w:rsidR="00C34E79" w:rsidRPr="001D484C">
              <w:rPr>
                <w:sz w:val="24"/>
                <w:szCs w:val="24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1255EE4" w:rsidR="00D1678A" w:rsidRPr="001D484C" w:rsidRDefault="0076653A" w:rsidP="006470FB">
            <w:pPr>
              <w:rPr>
                <w:i/>
                <w:sz w:val="24"/>
                <w:szCs w:val="24"/>
              </w:rPr>
            </w:pPr>
            <w:r w:rsidRPr="001D484C">
              <w:rPr>
                <w:bCs/>
                <w:sz w:val="24"/>
                <w:szCs w:val="24"/>
              </w:rPr>
              <w:t>4 года</w:t>
            </w:r>
            <w:r w:rsidRPr="001D484C">
              <w:rPr>
                <w:i/>
                <w:sz w:val="24"/>
                <w:szCs w:val="24"/>
              </w:rPr>
              <w:t xml:space="preserve"> </w:t>
            </w:r>
          </w:p>
        </w:tc>
      </w:tr>
      <w:tr w:rsidR="00D1678A" w:rsidRPr="001D484C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D1678A" w:rsidRPr="001D484C" w:rsidRDefault="00D1678A" w:rsidP="008E0752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Форма</w:t>
            </w:r>
            <w:r w:rsidR="0076653A" w:rsidRPr="001D484C">
              <w:rPr>
                <w:sz w:val="24"/>
                <w:szCs w:val="24"/>
              </w:rPr>
              <w:t xml:space="preserve"> </w:t>
            </w:r>
            <w:r w:rsidRPr="001D484C">
              <w:rPr>
                <w:sz w:val="24"/>
                <w:szCs w:val="24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797A912" w:rsidR="00D1678A" w:rsidRPr="001D484C" w:rsidRDefault="00D1678A" w:rsidP="008E0752">
            <w:pPr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очная</w:t>
            </w:r>
          </w:p>
        </w:tc>
      </w:tr>
    </w:tbl>
    <w:p w14:paraId="73BEBFDF" w14:textId="77777777" w:rsidR="00D1678A" w:rsidRPr="001D484C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Pr="001D484C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Pr="001D484C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Pr="001D484C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1D484C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483FF42C" w:rsidR="00AA6ADF" w:rsidRPr="001D484C" w:rsidRDefault="00AA6ADF" w:rsidP="00AA6ADF">
            <w:pPr>
              <w:ind w:firstLine="709"/>
              <w:jc w:val="both"/>
              <w:rPr>
                <w:rFonts w:eastAsia="Times New Roman"/>
                <w:sz w:val="24"/>
                <w:szCs w:val="24"/>
              </w:rPr>
            </w:pPr>
            <w:r w:rsidRPr="001D484C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1D484C">
              <w:rPr>
                <w:rFonts w:eastAsia="Times New Roman"/>
                <w:i/>
                <w:sz w:val="24"/>
                <w:szCs w:val="24"/>
              </w:rPr>
              <w:t>учебной дисциплины</w:t>
            </w:r>
            <w:r w:rsidR="0076653A" w:rsidRPr="001D484C">
              <w:rPr>
                <w:rFonts w:eastAsia="Times New Roman"/>
                <w:i/>
                <w:sz w:val="24"/>
                <w:szCs w:val="24"/>
              </w:rPr>
              <w:t xml:space="preserve"> «Математика»</w:t>
            </w:r>
            <w:r w:rsidRPr="001D484C">
              <w:rPr>
                <w:rFonts w:eastAsia="Times New Roman"/>
                <w:sz w:val="24"/>
                <w:szCs w:val="24"/>
              </w:rPr>
              <w:t xml:space="preserve"> основной профессиональной образовательной программы высшего образования</w:t>
            </w:r>
            <w:r w:rsidRPr="001D484C">
              <w:rPr>
                <w:rFonts w:eastAsia="Times New Roman"/>
                <w:i/>
                <w:sz w:val="24"/>
                <w:szCs w:val="24"/>
              </w:rPr>
              <w:t>,</w:t>
            </w:r>
            <w:r w:rsidRPr="001D484C">
              <w:rPr>
                <w:rFonts w:eastAsia="Times New Roman"/>
                <w:sz w:val="24"/>
                <w:szCs w:val="24"/>
              </w:rPr>
              <w:t xml:space="preserve"> рассмотрена и одобрена на заседании кафедры, протокол № </w:t>
            </w:r>
            <w:r w:rsidR="00EA542E" w:rsidRPr="001D484C">
              <w:rPr>
                <w:rFonts w:eastAsia="Times New Roman"/>
                <w:sz w:val="24"/>
                <w:szCs w:val="24"/>
              </w:rPr>
              <w:t>9</w:t>
            </w:r>
            <w:r w:rsidRPr="001D484C">
              <w:rPr>
                <w:rFonts w:eastAsia="Times New Roman"/>
                <w:sz w:val="24"/>
                <w:szCs w:val="24"/>
              </w:rPr>
              <w:t xml:space="preserve"> от 0</w:t>
            </w:r>
            <w:r w:rsidR="00EA542E" w:rsidRPr="001D484C">
              <w:rPr>
                <w:rFonts w:eastAsia="Times New Roman"/>
                <w:sz w:val="24"/>
                <w:szCs w:val="24"/>
              </w:rPr>
              <w:t>6</w:t>
            </w:r>
            <w:r w:rsidRPr="001D484C">
              <w:rPr>
                <w:rFonts w:eastAsia="Times New Roman"/>
                <w:sz w:val="24"/>
                <w:szCs w:val="24"/>
              </w:rPr>
              <w:t>.0</w:t>
            </w:r>
            <w:r w:rsidR="00EA542E" w:rsidRPr="001D484C">
              <w:rPr>
                <w:rFonts w:eastAsia="Times New Roman"/>
                <w:sz w:val="24"/>
                <w:szCs w:val="24"/>
              </w:rPr>
              <w:t>6</w:t>
            </w:r>
            <w:r w:rsidRPr="001D484C">
              <w:rPr>
                <w:rFonts w:eastAsia="Times New Roman"/>
                <w:sz w:val="24"/>
                <w:szCs w:val="24"/>
              </w:rPr>
              <w:t>.</w:t>
            </w:r>
            <w:r w:rsidR="00EA542E" w:rsidRPr="001D484C">
              <w:rPr>
                <w:rFonts w:eastAsia="Times New Roman"/>
                <w:sz w:val="24"/>
                <w:szCs w:val="24"/>
              </w:rPr>
              <w:t>202</w:t>
            </w:r>
            <w:r w:rsidRPr="001D484C"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AA6ADF" w:rsidRPr="001D484C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77777777" w:rsidR="00AA6ADF" w:rsidRPr="001D484C" w:rsidRDefault="00AA6ADF" w:rsidP="00AA6ADF">
            <w:pPr>
              <w:rPr>
                <w:rFonts w:eastAsia="Times New Roman"/>
                <w:sz w:val="24"/>
                <w:szCs w:val="24"/>
              </w:rPr>
            </w:pPr>
            <w:r w:rsidRPr="001D484C">
              <w:rPr>
                <w:rFonts w:eastAsia="Times New Roman"/>
                <w:sz w:val="24"/>
                <w:szCs w:val="24"/>
              </w:rPr>
              <w:t xml:space="preserve">Разработчик(и) рабочей программы </w:t>
            </w:r>
            <w:r w:rsidRPr="001D484C">
              <w:rPr>
                <w:rFonts w:eastAsia="Times New Roman"/>
                <w:i/>
                <w:sz w:val="24"/>
                <w:szCs w:val="24"/>
              </w:rPr>
              <w:t>учебной дисциплины/учебного модуля:</w:t>
            </w:r>
          </w:p>
        </w:tc>
      </w:tr>
      <w:tr w:rsidR="00AA6ADF" w:rsidRPr="001D484C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1D484C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6401D0B5" w:rsidR="00AA6ADF" w:rsidRPr="001D484C" w:rsidRDefault="0076653A" w:rsidP="002F73E9">
            <w:pPr>
              <w:rPr>
                <w:rFonts w:eastAsia="Times New Roman"/>
                <w:sz w:val="24"/>
                <w:szCs w:val="24"/>
              </w:rPr>
            </w:pPr>
            <w:r w:rsidRPr="001D484C">
              <w:rPr>
                <w:rFonts w:eastAsia="Times New Roman"/>
                <w:i/>
                <w:sz w:val="24"/>
                <w:szCs w:val="24"/>
              </w:rPr>
              <w:t>Доцент</w:t>
            </w:r>
            <w:r w:rsidR="002F73E9" w:rsidRPr="001D484C">
              <w:rPr>
                <w:rFonts w:eastAsia="Times New Roman"/>
                <w:i/>
                <w:sz w:val="24"/>
                <w:szCs w:val="24"/>
              </w:rPr>
              <w:t xml:space="preserve"> Ю. Островский    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2FE6CFCB" w:rsidR="00AA6ADF" w:rsidRPr="001D484C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76653A" w:rsidRPr="001D484C" w14:paraId="699F7848" w14:textId="77777777" w:rsidTr="006A6AB0">
        <w:trPr>
          <w:gridAfter w:val="3"/>
          <w:wAfter w:w="9441" w:type="dxa"/>
          <w:trHeight w:val="283"/>
        </w:trPr>
        <w:tc>
          <w:tcPr>
            <w:tcW w:w="381" w:type="dxa"/>
            <w:vAlign w:val="center"/>
          </w:tcPr>
          <w:p w14:paraId="503FBA66" w14:textId="6FA39613" w:rsidR="0076653A" w:rsidRPr="001D484C" w:rsidRDefault="0076653A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1D484C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6CD687A5" w:rsidR="00AA6ADF" w:rsidRPr="001D484C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1D484C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 w:rsidRPr="001D484C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6FD3867A" w:rsidR="00AA6ADF" w:rsidRPr="001D484C" w:rsidRDefault="0076653A" w:rsidP="006012C6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1D484C">
              <w:rPr>
                <w:rFonts w:eastAsia="Times New Roman"/>
                <w:i/>
                <w:sz w:val="24"/>
                <w:szCs w:val="24"/>
              </w:rPr>
              <w:t>В.Ф.Скородумов</w:t>
            </w:r>
          </w:p>
        </w:tc>
      </w:tr>
    </w:tbl>
    <w:p w14:paraId="122E17E9" w14:textId="77777777" w:rsidR="00E804AE" w:rsidRPr="001D484C" w:rsidRDefault="00E804AE" w:rsidP="00B1206A">
      <w:pPr>
        <w:jc w:val="both"/>
        <w:rPr>
          <w:i/>
          <w:sz w:val="24"/>
          <w:szCs w:val="24"/>
        </w:rPr>
      </w:pPr>
    </w:p>
    <w:p w14:paraId="2B3FEC8F" w14:textId="77777777" w:rsidR="00E804AE" w:rsidRPr="001D484C" w:rsidRDefault="00E804AE" w:rsidP="00E804AE">
      <w:pPr>
        <w:jc w:val="both"/>
        <w:rPr>
          <w:sz w:val="24"/>
          <w:szCs w:val="24"/>
        </w:rPr>
        <w:sectPr w:rsidR="00E804AE" w:rsidRPr="001D484C" w:rsidSect="00532F5A">
          <w:footerReference w:type="defaul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1D484C" w:rsidRDefault="002F226E" w:rsidP="00D801DB">
      <w:pPr>
        <w:pStyle w:val="1"/>
        <w:rPr>
          <w:szCs w:val="24"/>
        </w:rPr>
      </w:pPr>
      <w:r w:rsidRPr="001D484C">
        <w:rPr>
          <w:szCs w:val="24"/>
        </w:rPr>
        <w:lastRenderedPageBreak/>
        <w:t xml:space="preserve">ОБЩИЕ </w:t>
      </w:r>
      <w:r w:rsidR="004E4C46" w:rsidRPr="001D484C">
        <w:rPr>
          <w:szCs w:val="24"/>
        </w:rPr>
        <w:t xml:space="preserve">СВЕДЕНИЯ </w:t>
      </w:r>
    </w:p>
    <w:p w14:paraId="0D4E05F5" w14:textId="26FF38DA" w:rsidR="004E4C46" w:rsidRPr="001D484C" w:rsidRDefault="009B4BCD" w:rsidP="005E642D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1D484C">
        <w:rPr>
          <w:i/>
          <w:sz w:val="24"/>
          <w:szCs w:val="24"/>
        </w:rPr>
        <w:t>Учебная дисциплина</w:t>
      </w:r>
      <w:r w:rsidRPr="001D484C">
        <w:rPr>
          <w:sz w:val="24"/>
          <w:szCs w:val="24"/>
        </w:rPr>
        <w:t xml:space="preserve"> </w:t>
      </w:r>
      <w:r w:rsidR="005E642D" w:rsidRPr="001D484C">
        <w:rPr>
          <w:i/>
          <w:sz w:val="24"/>
          <w:szCs w:val="24"/>
        </w:rPr>
        <w:t>«</w:t>
      </w:r>
      <w:r w:rsidR="00ED6C17" w:rsidRPr="001D484C">
        <w:rPr>
          <w:i/>
          <w:sz w:val="24"/>
          <w:szCs w:val="24"/>
        </w:rPr>
        <w:t>Математика</w:t>
      </w:r>
      <w:r w:rsidR="005E642D" w:rsidRPr="001D484C">
        <w:rPr>
          <w:i/>
          <w:sz w:val="24"/>
          <w:szCs w:val="24"/>
        </w:rPr>
        <w:t xml:space="preserve">» </w:t>
      </w:r>
      <w:r w:rsidR="004E4C46" w:rsidRPr="001D484C">
        <w:rPr>
          <w:sz w:val="24"/>
          <w:szCs w:val="24"/>
        </w:rPr>
        <w:t xml:space="preserve">изучается в </w:t>
      </w:r>
      <w:r w:rsidR="009664F2" w:rsidRPr="001D484C">
        <w:rPr>
          <w:i/>
          <w:sz w:val="24"/>
          <w:szCs w:val="24"/>
        </w:rPr>
        <w:t>перво</w:t>
      </w:r>
      <w:r w:rsidR="00ED6C17" w:rsidRPr="001D484C">
        <w:rPr>
          <w:i/>
          <w:sz w:val="24"/>
          <w:szCs w:val="24"/>
        </w:rPr>
        <w:t>м, втором</w:t>
      </w:r>
      <w:r w:rsidR="009664F2" w:rsidRPr="001D484C">
        <w:rPr>
          <w:i/>
          <w:sz w:val="24"/>
          <w:szCs w:val="24"/>
        </w:rPr>
        <w:t xml:space="preserve"> </w:t>
      </w:r>
      <w:r w:rsidR="002B3749" w:rsidRPr="001D484C">
        <w:rPr>
          <w:i/>
          <w:sz w:val="24"/>
          <w:szCs w:val="24"/>
        </w:rPr>
        <w:t>семестр</w:t>
      </w:r>
      <w:r w:rsidR="00ED6C17" w:rsidRPr="001D484C">
        <w:rPr>
          <w:i/>
          <w:sz w:val="24"/>
          <w:szCs w:val="24"/>
        </w:rPr>
        <w:t>ах</w:t>
      </w:r>
      <w:r w:rsidR="004E4C46" w:rsidRPr="001D484C">
        <w:rPr>
          <w:i/>
          <w:sz w:val="24"/>
          <w:szCs w:val="24"/>
        </w:rPr>
        <w:t>.</w:t>
      </w:r>
    </w:p>
    <w:p w14:paraId="342C4F0E" w14:textId="5385FC3F" w:rsidR="00B3255D" w:rsidRPr="001D484C" w:rsidRDefault="00B3255D" w:rsidP="00B3255D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1D484C">
        <w:rPr>
          <w:i/>
          <w:sz w:val="24"/>
          <w:szCs w:val="24"/>
        </w:rPr>
        <w:t>Курсовая работа</w:t>
      </w:r>
      <w:r w:rsidR="00ED6C17" w:rsidRPr="001D484C">
        <w:rPr>
          <w:i/>
          <w:sz w:val="24"/>
          <w:szCs w:val="24"/>
        </w:rPr>
        <w:t xml:space="preserve"> </w:t>
      </w:r>
      <w:r w:rsidRPr="001D484C">
        <w:rPr>
          <w:sz w:val="24"/>
          <w:szCs w:val="24"/>
        </w:rPr>
        <w:t>не предусмотрен</w:t>
      </w:r>
      <w:r w:rsidR="00ED6C17" w:rsidRPr="001D484C">
        <w:rPr>
          <w:sz w:val="24"/>
          <w:szCs w:val="24"/>
        </w:rPr>
        <w:t>а.</w:t>
      </w:r>
    </w:p>
    <w:p w14:paraId="5B4DB7D2" w14:textId="08A929EE" w:rsidR="00B3255D" w:rsidRPr="001D484C" w:rsidRDefault="00797466" w:rsidP="00B3255D">
      <w:pPr>
        <w:pStyle w:val="2"/>
        <w:rPr>
          <w:i/>
          <w:sz w:val="24"/>
          <w:szCs w:val="24"/>
        </w:rPr>
      </w:pPr>
      <w:r w:rsidRPr="001D484C">
        <w:rPr>
          <w:sz w:val="24"/>
          <w:szCs w:val="24"/>
        </w:rPr>
        <w:t xml:space="preserve">Форма промежуточной аттестации: </w:t>
      </w:r>
    </w:p>
    <w:p w14:paraId="039E4D2B" w14:textId="77777777" w:rsidR="00ED6C17" w:rsidRPr="001D484C" w:rsidRDefault="00ED6C17" w:rsidP="00614ED1">
      <w:pPr>
        <w:ind w:firstLine="709"/>
        <w:rPr>
          <w:i/>
          <w:iCs/>
          <w:sz w:val="24"/>
          <w:szCs w:val="24"/>
        </w:rPr>
      </w:pPr>
      <w:r w:rsidRPr="001D484C">
        <w:rPr>
          <w:i/>
          <w:iCs/>
          <w:sz w:val="24"/>
          <w:szCs w:val="24"/>
        </w:rPr>
        <w:t xml:space="preserve">   </w:t>
      </w:r>
    </w:p>
    <w:p w14:paraId="09CC816F" w14:textId="4DBC7754" w:rsidR="00797466" w:rsidRPr="001D484C" w:rsidRDefault="002F73E9" w:rsidP="00614ED1">
      <w:pPr>
        <w:ind w:firstLine="709"/>
        <w:rPr>
          <w:sz w:val="24"/>
          <w:szCs w:val="24"/>
        </w:rPr>
      </w:pPr>
      <w:r w:rsidRPr="001D484C">
        <w:rPr>
          <w:i/>
          <w:iCs/>
          <w:sz w:val="24"/>
          <w:szCs w:val="24"/>
        </w:rPr>
        <w:t xml:space="preserve"> </w:t>
      </w:r>
      <w:r w:rsidR="00ED6C17" w:rsidRPr="001D484C">
        <w:rPr>
          <w:i/>
          <w:iCs/>
          <w:sz w:val="24"/>
          <w:szCs w:val="24"/>
        </w:rPr>
        <w:t>первый</w:t>
      </w:r>
      <w:r w:rsidR="00ED6C17" w:rsidRPr="001D484C">
        <w:rPr>
          <w:sz w:val="24"/>
          <w:szCs w:val="24"/>
        </w:rPr>
        <w:t xml:space="preserve"> семестр             </w:t>
      </w:r>
      <w:r w:rsidR="00ED6C17" w:rsidRPr="001D484C">
        <w:rPr>
          <w:i/>
          <w:sz w:val="24"/>
          <w:szCs w:val="24"/>
        </w:rPr>
        <w:t xml:space="preserve">- </w:t>
      </w:r>
      <w:r w:rsidRPr="001D484C">
        <w:rPr>
          <w:i/>
          <w:sz w:val="24"/>
          <w:szCs w:val="24"/>
        </w:rPr>
        <w:t>экзамен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1D484C" w14:paraId="314F493D" w14:textId="77777777" w:rsidTr="007B21C3">
        <w:tc>
          <w:tcPr>
            <w:tcW w:w="2306" w:type="dxa"/>
          </w:tcPr>
          <w:p w14:paraId="77C666E8" w14:textId="6354C03B" w:rsidR="009664F2" w:rsidRPr="001D484C" w:rsidRDefault="007B21C3" w:rsidP="009664F2">
            <w:pPr>
              <w:rPr>
                <w:bCs/>
                <w:i/>
                <w:iCs/>
                <w:sz w:val="24"/>
                <w:szCs w:val="24"/>
              </w:rPr>
            </w:pPr>
            <w:r w:rsidRPr="001D484C">
              <w:rPr>
                <w:bCs/>
                <w:i/>
                <w:iCs/>
                <w:sz w:val="24"/>
                <w:szCs w:val="24"/>
              </w:rPr>
              <w:t xml:space="preserve">второй </w:t>
            </w:r>
            <w:r w:rsidR="009664F2" w:rsidRPr="001D484C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5A393E27" w:rsidR="009664F2" w:rsidRPr="001D484C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  <w:r w:rsidRPr="001D484C">
              <w:rPr>
                <w:bCs/>
                <w:i/>
                <w:iCs/>
                <w:sz w:val="24"/>
                <w:szCs w:val="24"/>
              </w:rPr>
              <w:t xml:space="preserve">- </w:t>
            </w:r>
            <w:r w:rsidR="00ED6C17" w:rsidRPr="001D484C">
              <w:rPr>
                <w:bCs/>
                <w:i/>
                <w:iCs/>
                <w:sz w:val="24"/>
                <w:szCs w:val="24"/>
              </w:rPr>
              <w:t>экзамен</w:t>
            </w:r>
          </w:p>
        </w:tc>
      </w:tr>
      <w:tr w:rsidR="009664F2" w:rsidRPr="001D484C" w14:paraId="6F204D1B" w14:textId="77777777" w:rsidTr="007B21C3">
        <w:tc>
          <w:tcPr>
            <w:tcW w:w="2306" w:type="dxa"/>
          </w:tcPr>
          <w:p w14:paraId="49B98386" w14:textId="176243B5" w:rsidR="009664F2" w:rsidRPr="001D484C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6CF787C4" w14:textId="61125561" w:rsidR="009664F2" w:rsidRPr="001D484C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:rsidRPr="001D484C" w14:paraId="5F1CF038" w14:textId="77777777" w:rsidTr="007B21C3">
        <w:tc>
          <w:tcPr>
            <w:tcW w:w="2306" w:type="dxa"/>
          </w:tcPr>
          <w:p w14:paraId="453AFC05" w14:textId="45CAB320" w:rsidR="009664F2" w:rsidRPr="001D484C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02E3255C" w14:textId="2FCC2596" w:rsidR="009664F2" w:rsidRPr="001D484C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14:paraId="2A18166C" w14:textId="525C9C7C" w:rsidR="00F84DC0" w:rsidRPr="001D484C" w:rsidRDefault="007E18CB" w:rsidP="00B3400A">
      <w:pPr>
        <w:pStyle w:val="2"/>
        <w:rPr>
          <w:sz w:val="24"/>
          <w:szCs w:val="24"/>
        </w:rPr>
      </w:pPr>
      <w:r w:rsidRPr="001D484C">
        <w:rPr>
          <w:sz w:val="24"/>
          <w:szCs w:val="24"/>
        </w:rPr>
        <w:t xml:space="preserve">Место </w:t>
      </w:r>
      <w:r w:rsidR="009B4BCD" w:rsidRPr="001D484C">
        <w:rPr>
          <w:i/>
          <w:sz w:val="24"/>
          <w:szCs w:val="24"/>
        </w:rPr>
        <w:t>учебной дисциплины</w:t>
      </w:r>
      <w:r w:rsidRPr="001D484C">
        <w:rPr>
          <w:sz w:val="24"/>
          <w:szCs w:val="24"/>
        </w:rPr>
        <w:t xml:space="preserve"> в структуре ОПОП</w:t>
      </w:r>
    </w:p>
    <w:p w14:paraId="7920E654" w14:textId="1AE6B55D" w:rsidR="007E18CB" w:rsidRPr="001D484C" w:rsidRDefault="009B4BCD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1D484C">
        <w:rPr>
          <w:i/>
          <w:sz w:val="24"/>
          <w:szCs w:val="24"/>
        </w:rPr>
        <w:t>Учебная дисциплина</w:t>
      </w:r>
      <w:r w:rsidR="00ED6C17" w:rsidRPr="001D484C">
        <w:rPr>
          <w:i/>
          <w:sz w:val="24"/>
          <w:szCs w:val="24"/>
        </w:rPr>
        <w:t xml:space="preserve"> «Математика»</w:t>
      </w:r>
      <w:r w:rsidR="000B4E4D" w:rsidRPr="001D484C">
        <w:rPr>
          <w:i/>
          <w:sz w:val="24"/>
          <w:szCs w:val="24"/>
        </w:rPr>
        <w:t xml:space="preserve"> </w:t>
      </w:r>
      <w:r w:rsidR="007E18CB" w:rsidRPr="001D484C">
        <w:rPr>
          <w:i/>
          <w:sz w:val="24"/>
          <w:szCs w:val="24"/>
        </w:rPr>
        <w:t>относится</w:t>
      </w:r>
      <w:r w:rsidR="007E18CB" w:rsidRPr="001D484C">
        <w:rPr>
          <w:sz w:val="24"/>
          <w:szCs w:val="24"/>
        </w:rPr>
        <w:t xml:space="preserve"> </w:t>
      </w:r>
      <w:r w:rsidR="007E18CB" w:rsidRPr="001D484C">
        <w:rPr>
          <w:i/>
          <w:sz w:val="24"/>
          <w:szCs w:val="24"/>
        </w:rPr>
        <w:t>к</w:t>
      </w:r>
      <w:r w:rsidR="007E18CB" w:rsidRPr="001D484C">
        <w:rPr>
          <w:sz w:val="24"/>
          <w:szCs w:val="24"/>
        </w:rPr>
        <w:t xml:space="preserve"> </w:t>
      </w:r>
      <w:r w:rsidR="007E18CB" w:rsidRPr="001D484C">
        <w:rPr>
          <w:i/>
          <w:sz w:val="24"/>
          <w:szCs w:val="24"/>
        </w:rPr>
        <w:t>обязательной части программы</w:t>
      </w:r>
      <w:r w:rsidR="00ED6C17" w:rsidRPr="001D484C">
        <w:rPr>
          <w:i/>
          <w:sz w:val="24"/>
          <w:szCs w:val="24"/>
        </w:rPr>
        <w:t>.</w:t>
      </w:r>
    </w:p>
    <w:p w14:paraId="1FBD5FB9" w14:textId="77777777" w:rsidR="007E18CB" w:rsidRPr="001D484C" w:rsidRDefault="007E18CB" w:rsidP="00ED6C17">
      <w:pPr>
        <w:pStyle w:val="af0"/>
        <w:ind w:left="709"/>
        <w:rPr>
          <w:i/>
          <w:sz w:val="24"/>
          <w:szCs w:val="24"/>
        </w:rPr>
      </w:pPr>
    </w:p>
    <w:p w14:paraId="3F0DF993" w14:textId="5392D048" w:rsidR="007E18CB" w:rsidRPr="001D484C" w:rsidRDefault="00E83238" w:rsidP="00E83238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1D484C">
        <w:rPr>
          <w:sz w:val="24"/>
          <w:szCs w:val="24"/>
        </w:rPr>
        <w:t xml:space="preserve">Результаты обучения по </w:t>
      </w:r>
      <w:r w:rsidR="002C2B69" w:rsidRPr="001D484C">
        <w:rPr>
          <w:i/>
          <w:sz w:val="24"/>
          <w:szCs w:val="24"/>
        </w:rPr>
        <w:t>учебной</w:t>
      </w:r>
      <w:r w:rsidR="007E18CB" w:rsidRPr="001D484C">
        <w:rPr>
          <w:i/>
          <w:sz w:val="24"/>
          <w:szCs w:val="24"/>
        </w:rPr>
        <w:t xml:space="preserve"> дисциплин</w:t>
      </w:r>
      <w:r w:rsidR="00A85C64" w:rsidRPr="001D484C">
        <w:rPr>
          <w:i/>
          <w:sz w:val="24"/>
          <w:szCs w:val="24"/>
        </w:rPr>
        <w:t>е</w:t>
      </w:r>
      <w:r w:rsidR="003C4120" w:rsidRPr="001D484C">
        <w:rPr>
          <w:i/>
          <w:sz w:val="24"/>
          <w:szCs w:val="24"/>
        </w:rPr>
        <w:t xml:space="preserve"> «Математика»</w:t>
      </w:r>
      <w:r w:rsidR="000B4E4D" w:rsidRPr="001D484C">
        <w:rPr>
          <w:i/>
          <w:sz w:val="24"/>
          <w:szCs w:val="24"/>
        </w:rPr>
        <w:t xml:space="preserve"> </w:t>
      </w:r>
      <w:r w:rsidRPr="001D484C">
        <w:rPr>
          <w:sz w:val="24"/>
          <w:szCs w:val="24"/>
        </w:rPr>
        <w:t>используются при</w:t>
      </w:r>
      <w:r w:rsidR="007E18CB" w:rsidRPr="001D484C">
        <w:rPr>
          <w:sz w:val="24"/>
          <w:szCs w:val="24"/>
        </w:rPr>
        <w:t xml:space="preserve"> изучени</w:t>
      </w:r>
      <w:r w:rsidRPr="001D484C">
        <w:rPr>
          <w:sz w:val="24"/>
          <w:szCs w:val="24"/>
        </w:rPr>
        <w:t>и</w:t>
      </w:r>
      <w:r w:rsidR="007E18CB" w:rsidRPr="001D484C">
        <w:rPr>
          <w:sz w:val="24"/>
          <w:szCs w:val="24"/>
        </w:rPr>
        <w:t xml:space="preserve"> следующих дисциплин:</w:t>
      </w:r>
    </w:p>
    <w:p w14:paraId="162C4D2E" w14:textId="1AE44AB0" w:rsidR="007E18CB" w:rsidRPr="001D484C" w:rsidRDefault="002F73E9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 w:rsidRPr="001D484C">
        <w:rPr>
          <w:i/>
          <w:sz w:val="24"/>
          <w:szCs w:val="24"/>
        </w:rPr>
        <w:t>С</w:t>
      </w:r>
      <w:r w:rsidR="007E18CB" w:rsidRPr="001D484C">
        <w:rPr>
          <w:i/>
          <w:sz w:val="24"/>
          <w:szCs w:val="24"/>
        </w:rPr>
        <w:t>татистик</w:t>
      </w:r>
      <w:r w:rsidRPr="001D484C">
        <w:rPr>
          <w:i/>
          <w:sz w:val="24"/>
          <w:szCs w:val="24"/>
        </w:rPr>
        <w:t>а.</w:t>
      </w:r>
    </w:p>
    <w:p w14:paraId="3C9989D8" w14:textId="77777777" w:rsidR="007B449A" w:rsidRPr="001D484C" w:rsidRDefault="007B449A" w:rsidP="00ED6C17">
      <w:pPr>
        <w:pStyle w:val="af0"/>
        <w:ind w:left="709"/>
        <w:rPr>
          <w:i/>
          <w:sz w:val="24"/>
          <w:szCs w:val="24"/>
        </w:rPr>
      </w:pPr>
    </w:p>
    <w:p w14:paraId="25F3DDAB" w14:textId="258DF9B5" w:rsidR="00BF7A20" w:rsidRPr="001D484C" w:rsidRDefault="00B431BF" w:rsidP="00B3400A">
      <w:pPr>
        <w:pStyle w:val="1"/>
        <w:rPr>
          <w:i/>
          <w:szCs w:val="24"/>
        </w:rPr>
      </w:pPr>
      <w:r w:rsidRPr="001D484C">
        <w:rPr>
          <w:szCs w:val="24"/>
        </w:rPr>
        <w:t xml:space="preserve">ЦЕЛИ И </w:t>
      </w:r>
      <w:r w:rsidR="001D126D" w:rsidRPr="001D484C">
        <w:rPr>
          <w:szCs w:val="24"/>
        </w:rPr>
        <w:t>П</w:t>
      </w:r>
      <w:r w:rsidR="00B528A8" w:rsidRPr="001D484C">
        <w:rPr>
          <w:szCs w:val="24"/>
        </w:rPr>
        <w:t>ЛАНИРУЕМЫ</w:t>
      </w:r>
      <w:r w:rsidR="001D126D" w:rsidRPr="001D484C">
        <w:rPr>
          <w:szCs w:val="24"/>
        </w:rPr>
        <w:t>Е</w:t>
      </w:r>
      <w:r w:rsidR="00B528A8" w:rsidRPr="001D484C">
        <w:rPr>
          <w:szCs w:val="24"/>
        </w:rPr>
        <w:t xml:space="preserve"> РЕЗУЛЬТАТ</w:t>
      </w:r>
      <w:r w:rsidR="001D126D" w:rsidRPr="001D484C">
        <w:rPr>
          <w:szCs w:val="24"/>
        </w:rPr>
        <w:t>Ы</w:t>
      </w:r>
      <w:r w:rsidR="00B528A8" w:rsidRPr="001D484C">
        <w:rPr>
          <w:szCs w:val="24"/>
        </w:rPr>
        <w:t xml:space="preserve"> ОБУЧЕНИЯ ПО ДИСЦИПЛИНЕ</w:t>
      </w:r>
      <w:r w:rsidR="003C4120" w:rsidRPr="001D484C">
        <w:rPr>
          <w:szCs w:val="24"/>
        </w:rPr>
        <w:t xml:space="preserve"> «МАТЕМАТИКА»</w:t>
      </w:r>
      <w:r w:rsidR="000350F8" w:rsidRPr="001D484C">
        <w:rPr>
          <w:szCs w:val="24"/>
        </w:rPr>
        <w:t xml:space="preserve"> </w:t>
      </w:r>
    </w:p>
    <w:p w14:paraId="178BB4BA" w14:textId="0713831B" w:rsidR="00D5517D" w:rsidRPr="001D484C" w:rsidRDefault="003D5F48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bookmarkStart w:id="11" w:name="_Hlk92643369"/>
      <w:r w:rsidRPr="001D484C">
        <w:rPr>
          <w:rFonts w:eastAsia="Times New Roman"/>
          <w:i/>
          <w:iCs/>
          <w:sz w:val="24"/>
          <w:szCs w:val="24"/>
        </w:rPr>
        <w:t>Цел</w:t>
      </w:r>
      <w:r w:rsidR="003C4120" w:rsidRPr="001D484C">
        <w:rPr>
          <w:rFonts w:eastAsia="Times New Roman"/>
          <w:i/>
          <w:iCs/>
          <w:sz w:val="24"/>
          <w:szCs w:val="24"/>
        </w:rPr>
        <w:t>ями</w:t>
      </w:r>
      <w:r w:rsidR="00E55739" w:rsidRPr="001D484C">
        <w:rPr>
          <w:rFonts w:eastAsia="Times New Roman"/>
          <w:sz w:val="24"/>
          <w:szCs w:val="24"/>
        </w:rPr>
        <w:t xml:space="preserve"> изучения </w:t>
      </w:r>
      <w:r w:rsidR="00E55739" w:rsidRPr="001D484C">
        <w:rPr>
          <w:rFonts w:eastAsia="Times New Roman"/>
          <w:i/>
          <w:sz w:val="24"/>
          <w:szCs w:val="24"/>
        </w:rPr>
        <w:t>дисциплины</w:t>
      </w:r>
      <w:r w:rsidR="00F03378" w:rsidRPr="001D484C">
        <w:rPr>
          <w:rFonts w:eastAsia="Times New Roman"/>
          <w:i/>
          <w:sz w:val="24"/>
          <w:szCs w:val="24"/>
        </w:rPr>
        <w:t xml:space="preserve"> </w:t>
      </w:r>
      <w:r w:rsidR="003C4120" w:rsidRPr="001D484C">
        <w:rPr>
          <w:i/>
          <w:sz w:val="24"/>
          <w:szCs w:val="24"/>
        </w:rPr>
        <w:t>«Математика»</w:t>
      </w:r>
      <w:r w:rsidR="00E77B34" w:rsidRPr="001D484C">
        <w:rPr>
          <w:rFonts w:eastAsia="Times New Roman"/>
          <w:sz w:val="24"/>
          <w:szCs w:val="24"/>
        </w:rPr>
        <w:t xml:space="preserve"> </w:t>
      </w:r>
      <w:r w:rsidR="00D5517D" w:rsidRPr="001D484C">
        <w:rPr>
          <w:rFonts w:eastAsia="Times New Roman"/>
          <w:sz w:val="24"/>
          <w:szCs w:val="24"/>
        </w:rPr>
        <w:t>явля</w:t>
      </w:r>
      <w:r w:rsidR="003C4120" w:rsidRPr="001D484C">
        <w:rPr>
          <w:rFonts w:eastAsia="Times New Roman"/>
          <w:sz w:val="24"/>
          <w:szCs w:val="24"/>
        </w:rPr>
        <w:t>ю</w:t>
      </w:r>
      <w:r w:rsidR="00D5517D" w:rsidRPr="001D484C">
        <w:rPr>
          <w:rFonts w:eastAsia="Times New Roman"/>
          <w:sz w:val="24"/>
          <w:szCs w:val="24"/>
        </w:rPr>
        <w:t>тся</w:t>
      </w:r>
      <w:r w:rsidR="00865FCB" w:rsidRPr="001D484C">
        <w:rPr>
          <w:rFonts w:eastAsia="Times New Roman"/>
          <w:sz w:val="24"/>
          <w:szCs w:val="24"/>
        </w:rPr>
        <w:t xml:space="preserve"> </w:t>
      </w:r>
    </w:p>
    <w:p w14:paraId="338B2A44" w14:textId="763B6031" w:rsidR="003C4120" w:rsidRPr="001D484C" w:rsidRDefault="002F73E9" w:rsidP="002243A9">
      <w:pPr>
        <w:pStyle w:val="af0"/>
        <w:numPr>
          <w:ilvl w:val="3"/>
          <w:numId w:val="6"/>
        </w:numPr>
        <w:jc w:val="both"/>
        <w:rPr>
          <w:i/>
          <w:iCs/>
          <w:sz w:val="24"/>
          <w:szCs w:val="24"/>
        </w:rPr>
      </w:pPr>
      <w:r w:rsidRPr="001D484C">
        <w:rPr>
          <w:rFonts w:eastAsia="Times New Roman"/>
          <w:iCs/>
          <w:sz w:val="24"/>
          <w:szCs w:val="24"/>
        </w:rPr>
        <w:t>-</w:t>
      </w:r>
      <w:r w:rsidRPr="001D484C">
        <w:rPr>
          <w:rFonts w:eastAsia="Times New Roman"/>
          <w:i/>
          <w:iCs/>
          <w:sz w:val="24"/>
          <w:szCs w:val="24"/>
        </w:rPr>
        <w:t xml:space="preserve">        </w:t>
      </w:r>
      <w:r w:rsidR="003C4120" w:rsidRPr="001D484C">
        <w:rPr>
          <w:rFonts w:eastAsia="Times New Roman"/>
          <w:i/>
          <w:iCs/>
          <w:sz w:val="24"/>
          <w:szCs w:val="24"/>
        </w:rPr>
        <w:t>изучение основ теории матриц, векторной алгебры, математического анализа, являющихся научной базой большинства методов научной обработки информации;</w:t>
      </w:r>
    </w:p>
    <w:p w14:paraId="2D44AB71" w14:textId="061BFAC4" w:rsidR="00F47D5C" w:rsidRPr="001D484C" w:rsidRDefault="00F47D5C" w:rsidP="00F47D5C">
      <w:pPr>
        <w:pStyle w:val="af0"/>
        <w:numPr>
          <w:ilvl w:val="2"/>
          <w:numId w:val="6"/>
        </w:numPr>
        <w:jc w:val="both"/>
        <w:rPr>
          <w:i/>
          <w:sz w:val="24"/>
          <w:szCs w:val="24"/>
        </w:rPr>
      </w:pPr>
      <w:r w:rsidRPr="001D484C">
        <w:rPr>
          <w:i/>
          <w:color w:val="333333"/>
          <w:sz w:val="24"/>
          <w:szCs w:val="24"/>
        </w:rPr>
        <w:t>формирование навыков научно-теоретического подхода к решению задач</w:t>
      </w:r>
      <w:r w:rsidR="00E34F0A" w:rsidRPr="001D484C">
        <w:rPr>
          <w:i/>
          <w:color w:val="333333"/>
          <w:sz w:val="24"/>
          <w:szCs w:val="24"/>
        </w:rPr>
        <w:t xml:space="preserve"> профессиональной направленности</w:t>
      </w:r>
      <w:r w:rsidRPr="001D484C">
        <w:rPr>
          <w:i/>
          <w:color w:val="333333"/>
          <w:sz w:val="24"/>
          <w:szCs w:val="24"/>
        </w:rPr>
        <w:t xml:space="preserve"> и практического их использования в дальнейшей профессиональной деятельности;</w:t>
      </w:r>
    </w:p>
    <w:p w14:paraId="6CC7A6CB" w14:textId="268A3DFF" w:rsidR="003D5F48" w:rsidRPr="001D484C" w:rsidRDefault="003A08A8" w:rsidP="00BB07B6">
      <w:pPr>
        <w:pStyle w:val="af0"/>
        <w:numPr>
          <w:ilvl w:val="2"/>
          <w:numId w:val="6"/>
        </w:numPr>
        <w:jc w:val="both"/>
        <w:rPr>
          <w:i/>
          <w:iCs/>
          <w:sz w:val="24"/>
          <w:szCs w:val="24"/>
        </w:rPr>
      </w:pPr>
      <w:r w:rsidRPr="001D484C">
        <w:rPr>
          <w:rFonts w:eastAsia="Times New Roman"/>
          <w:i/>
          <w:iCs/>
          <w:sz w:val="24"/>
          <w:szCs w:val="24"/>
        </w:rPr>
        <w:t>формирование у</w:t>
      </w:r>
      <w:r w:rsidR="008A3FEA" w:rsidRPr="001D484C">
        <w:rPr>
          <w:rFonts w:eastAsia="Times New Roman"/>
          <w:i/>
          <w:iCs/>
          <w:sz w:val="24"/>
          <w:szCs w:val="24"/>
        </w:rPr>
        <w:t xml:space="preserve"> обучающи</w:t>
      </w:r>
      <w:r w:rsidRPr="001D484C">
        <w:rPr>
          <w:rFonts w:eastAsia="Times New Roman"/>
          <w:i/>
          <w:iCs/>
          <w:sz w:val="24"/>
          <w:szCs w:val="24"/>
        </w:rPr>
        <w:t>хся</w:t>
      </w:r>
      <w:r w:rsidR="00566BD8" w:rsidRPr="001D484C">
        <w:rPr>
          <w:rFonts w:eastAsia="Times New Roman"/>
          <w:i/>
          <w:iCs/>
          <w:sz w:val="24"/>
          <w:szCs w:val="24"/>
        </w:rPr>
        <w:t xml:space="preserve"> </w:t>
      </w:r>
      <w:r w:rsidR="00762EAC" w:rsidRPr="001D484C">
        <w:rPr>
          <w:rFonts w:eastAsia="Times New Roman"/>
          <w:i/>
          <w:iCs/>
          <w:sz w:val="24"/>
          <w:szCs w:val="24"/>
        </w:rPr>
        <w:t>компетенци</w:t>
      </w:r>
      <w:r w:rsidR="00CD18DB" w:rsidRPr="001D484C">
        <w:rPr>
          <w:rFonts w:eastAsia="Times New Roman"/>
          <w:i/>
          <w:iCs/>
          <w:sz w:val="24"/>
          <w:szCs w:val="24"/>
        </w:rPr>
        <w:t>й</w:t>
      </w:r>
      <w:r w:rsidR="00762EAC" w:rsidRPr="001D484C">
        <w:rPr>
          <w:rFonts w:eastAsia="Times New Roman"/>
          <w:i/>
          <w:iCs/>
          <w:sz w:val="24"/>
          <w:szCs w:val="24"/>
        </w:rPr>
        <w:t>,</w:t>
      </w:r>
      <w:r w:rsidR="00894420" w:rsidRPr="001D484C">
        <w:rPr>
          <w:rFonts w:eastAsia="Times New Roman"/>
          <w:i/>
          <w:iCs/>
          <w:sz w:val="24"/>
          <w:szCs w:val="24"/>
        </w:rPr>
        <w:t xml:space="preserve"> </w:t>
      </w:r>
      <w:r w:rsidR="008A3FEA" w:rsidRPr="001D484C">
        <w:rPr>
          <w:rFonts w:eastAsia="Times New Roman"/>
          <w:i/>
          <w:iCs/>
          <w:sz w:val="24"/>
          <w:szCs w:val="24"/>
        </w:rPr>
        <w:t>установленны</w:t>
      </w:r>
      <w:r w:rsidR="00CD18DB" w:rsidRPr="001D484C">
        <w:rPr>
          <w:rFonts w:eastAsia="Times New Roman"/>
          <w:i/>
          <w:iCs/>
          <w:sz w:val="24"/>
          <w:szCs w:val="24"/>
        </w:rPr>
        <w:t>х образовательной программой</w:t>
      </w:r>
      <w:r w:rsidR="00642081" w:rsidRPr="001D484C">
        <w:rPr>
          <w:rFonts w:eastAsia="Times New Roman"/>
          <w:i/>
          <w:iCs/>
          <w:sz w:val="24"/>
          <w:szCs w:val="24"/>
        </w:rPr>
        <w:t xml:space="preserve"> в соответствии </w:t>
      </w:r>
      <w:r w:rsidR="009105BD" w:rsidRPr="001D484C">
        <w:rPr>
          <w:rFonts w:eastAsia="Times New Roman"/>
          <w:i/>
          <w:iCs/>
          <w:sz w:val="24"/>
          <w:szCs w:val="24"/>
        </w:rPr>
        <w:t>с ФГОС ВО по данной дисциплине</w:t>
      </w:r>
      <w:r w:rsidR="00642081" w:rsidRPr="001D484C">
        <w:rPr>
          <w:rFonts w:eastAsia="Times New Roman"/>
          <w:i/>
          <w:iCs/>
          <w:sz w:val="24"/>
          <w:szCs w:val="24"/>
        </w:rPr>
        <w:t>;</w:t>
      </w:r>
      <w:r w:rsidR="00963DA6" w:rsidRPr="001D484C">
        <w:rPr>
          <w:rFonts w:eastAsia="Times New Roman"/>
          <w:i/>
          <w:iCs/>
          <w:sz w:val="24"/>
          <w:szCs w:val="24"/>
        </w:rPr>
        <w:t xml:space="preserve"> </w:t>
      </w:r>
    </w:p>
    <w:p w14:paraId="35911DAB" w14:textId="0B6E0D94" w:rsidR="00655A44" w:rsidRPr="001D484C" w:rsidRDefault="00655A44" w:rsidP="00655A4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1D484C">
        <w:rPr>
          <w:color w:val="333333"/>
          <w:sz w:val="24"/>
          <w:szCs w:val="24"/>
        </w:rPr>
        <w:t xml:space="preserve">Результатом обучения по </w:t>
      </w:r>
      <w:r w:rsidR="007B21C3" w:rsidRPr="001D484C">
        <w:rPr>
          <w:i/>
          <w:color w:val="333333"/>
          <w:sz w:val="24"/>
          <w:szCs w:val="24"/>
        </w:rPr>
        <w:t>учебной</w:t>
      </w:r>
      <w:r w:rsidR="007B21C3" w:rsidRPr="001D484C">
        <w:rPr>
          <w:color w:val="333333"/>
          <w:sz w:val="24"/>
          <w:szCs w:val="24"/>
        </w:rPr>
        <w:t xml:space="preserve"> </w:t>
      </w:r>
      <w:r w:rsidRPr="001D484C">
        <w:rPr>
          <w:i/>
          <w:color w:val="333333"/>
          <w:sz w:val="24"/>
          <w:szCs w:val="24"/>
        </w:rPr>
        <w:t>дисциплине</w:t>
      </w:r>
      <w:r w:rsidR="003C4120" w:rsidRPr="001D484C">
        <w:rPr>
          <w:i/>
          <w:color w:val="333333"/>
          <w:sz w:val="24"/>
          <w:szCs w:val="24"/>
        </w:rPr>
        <w:t xml:space="preserve"> «Мат</w:t>
      </w:r>
      <w:r w:rsidR="00461D20" w:rsidRPr="001D484C">
        <w:rPr>
          <w:i/>
          <w:color w:val="333333"/>
          <w:sz w:val="24"/>
          <w:szCs w:val="24"/>
        </w:rPr>
        <w:t>е</w:t>
      </w:r>
      <w:r w:rsidR="003C4120" w:rsidRPr="001D484C">
        <w:rPr>
          <w:i/>
          <w:color w:val="333333"/>
          <w:sz w:val="24"/>
          <w:szCs w:val="24"/>
        </w:rPr>
        <w:t>матика»</w:t>
      </w:r>
      <w:r w:rsidRPr="001D484C">
        <w:rPr>
          <w:color w:val="333333"/>
          <w:sz w:val="24"/>
          <w:szCs w:val="24"/>
        </w:rPr>
        <w:t xml:space="preserve"> является </w:t>
      </w:r>
      <w:r w:rsidR="00963DA6" w:rsidRPr="001D484C">
        <w:rPr>
          <w:color w:val="333333"/>
          <w:sz w:val="24"/>
          <w:szCs w:val="24"/>
        </w:rPr>
        <w:t xml:space="preserve">овладение обучающимися </w:t>
      </w:r>
      <w:r w:rsidR="00963DA6" w:rsidRPr="001D484C">
        <w:rPr>
          <w:rFonts w:eastAsia="Times New Roman"/>
          <w:sz w:val="24"/>
          <w:szCs w:val="24"/>
        </w:rPr>
        <w:t>знаниями, умения</w:t>
      </w:r>
      <w:r w:rsidR="00F47D5C" w:rsidRPr="001D484C">
        <w:rPr>
          <w:rFonts w:eastAsia="Times New Roman"/>
          <w:sz w:val="24"/>
          <w:szCs w:val="24"/>
        </w:rPr>
        <w:t>ми</w:t>
      </w:r>
      <w:r w:rsidR="00963DA6" w:rsidRPr="001D484C">
        <w:rPr>
          <w:rFonts w:eastAsia="Times New Roman"/>
          <w:sz w:val="24"/>
          <w:szCs w:val="24"/>
        </w:rPr>
        <w:t>, навык</w:t>
      </w:r>
      <w:r w:rsidR="00F47D5C" w:rsidRPr="001D484C">
        <w:rPr>
          <w:rFonts w:eastAsia="Times New Roman"/>
          <w:sz w:val="24"/>
          <w:szCs w:val="24"/>
        </w:rPr>
        <w:t>ами</w:t>
      </w:r>
      <w:r w:rsidR="0034380E" w:rsidRPr="001D484C">
        <w:rPr>
          <w:rFonts w:eastAsia="Times New Roman"/>
          <w:sz w:val="24"/>
          <w:szCs w:val="24"/>
        </w:rPr>
        <w:t xml:space="preserve"> и </w:t>
      </w:r>
      <w:r w:rsidR="00963DA6" w:rsidRPr="001D484C">
        <w:rPr>
          <w:rFonts w:eastAsia="Times New Roman"/>
          <w:sz w:val="24"/>
          <w:szCs w:val="24"/>
        </w:rPr>
        <w:t>опыт</w:t>
      </w:r>
      <w:r w:rsidR="00F47D5C" w:rsidRPr="001D484C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1D484C">
        <w:rPr>
          <w:rFonts w:eastAsia="Times New Roman"/>
          <w:sz w:val="24"/>
          <w:szCs w:val="24"/>
        </w:rPr>
        <w:t xml:space="preserve"> процесс формирования компетенций и </w:t>
      </w:r>
      <w:r w:rsidR="005E43BD" w:rsidRPr="001D484C">
        <w:rPr>
          <w:rFonts w:eastAsia="Times New Roman"/>
          <w:sz w:val="24"/>
          <w:szCs w:val="24"/>
        </w:rPr>
        <w:t>обеспечивающими</w:t>
      </w:r>
      <w:r w:rsidR="00963DA6" w:rsidRPr="001D484C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1D484C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1D484C">
        <w:rPr>
          <w:rFonts w:eastAsia="Times New Roman"/>
          <w:sz w:val="24"/>
          <w:szCs w:val="24"/>
        </w:rPr>
        <w:t xml:space="preserve">учебной </w:t>
      </w:r>
      <w:r w:rsidR="009105BD" w:rsidRPr="001D484C">
        <w:rPr>
          <w:rFonts w:eastAsia="Times New Roman"/>
          <w:i/>
          <w:sz w:val="24"/>
          <w:szCs w:val="24"/>
        </w:rPr>
        <w:t>дисциплины</w:t>
      </w:r>
      <w:r w:rsidR="00184723" w:rsidRPr="001D484C">
        <w:rPr>
          <w:rFonts w:eastAsia="Times New Roman"/>
          <w:i/>
          <w:sz w:val="24"/>
          <w:szCs w:val="24"/>
        </w:rPr>
        <w:t>.</w:t>
      </w:r>
    </w:p>
    <w:bookmarkEnd w:id="11"/>
    <w:p w14:paraId="133F9B94" w14:textId="1A8DFC17" w:rsidR="00495850" w:rsidRPr="001D484C" w:rsidRDefault="009105BD" w:rsidP="00B3400A">
      <w:pPr>
        <w:pStyle w:val="2"/>
        <w:rPr>
          <w:iCs w:val="0"/>
          <w:sz w:val="24"/>
          <w:szCs w:val="24"/>
        </w:rPr>
      </w:pPr>
      <w:r w:rsidRPr="001D484C">
        <w:rPr>
          <w:sz w:val="24"/>
          <w:szCs w:val="24"/>
        </w:rPr>
        <w:lastRenderedPageBreak/>
        <w:t>Формируемые компетенции,</w:t>
      </w:r>
      <w:r w:rsidR="00E55739" w:rsidRPr="001D484C">
        <w:rPr>
          <w:sz w:val="24"/>
          <w:szCs w:val="24"/>
        </w:rPr>
        <w:t xml:space="preserve"> и</w:t>
      </w:r>
      <w:r w:rsidR="00BB07B6" w:rsidRPr="001D484C">
        <w:rPr>
          <w:sz w:val="24"/>
          <w:szCs w:val="24"/>
        </w:rPr>
        <w:t>ндикаторы достижения</w:t>
      </w:r>
      <w:r w:rsidR="00495850" w:rsidRPr="001D484C">
        <w:rPr>
          <w:sz w:val="24"/>
          <w:szCs w:val="24"/>
        </w:rPr>
        <w:t xml:space="preserve"> компетенци</w:t>
      </w:r>
      <w:r w:rsidR="00E55739" w:rsidRPr="001D484C">
        <w:rPr>
          <w:sz w:val="24"/>
          <w:szCs w:val="24"/>
        </w:rPr>
        <w:t>й</w:t>
      </w:r>
      <w:r w:rsidR="00495850" w:rsidRPr="001D484C">
        <w:rPr>
          <w:sz w:val="24"/>
          <w:szCs w:val="24"/>
        </w:rPr>
        <w:t>, соотнесённые с планируемыми резу</w:t>
      </w:r>
      <w:r w:rsidR="00E55739" w:rsidRPr="001D484C">
        <w:rPr>
          <w:sz w:val="24"/>
          <w:szCs w:val="24"/>
        </w:rPr>
        <w:t xml:space="preserve">льтатами обучения по </w:t>
      </w:r>
      <w:r w:rsidR="00E55739" w:rsidRPr="001D484C">
        <w:rPr>
          <w:iCs w:val="0"/>
          <w:sz w:val="24"/>
          <w:szCs w:val="24"/>
        </w:rPr>
        <w:t>дисциплине</w:t>
      </w:r>
      <w:r w:rsidR="007326D1" w:rsidRPr="001D484C">
        <w:rPr>
          <w:iCs w:val="0"/>
          <w:sz w:val="24"/>
          <w:szCs w:val="24"/>
        </w:rPr>
        <w:t xml:space="preserve">  «Математика»</w:t>
      </w:r>
      <w:r w:rsidR="00495850" w:rsidRPr="001D484C">
        <w:rPr>
          <w:iCs w:val="0"/>
          <w:sz w:val="24"/>
          <w:szCs w:val="24"/>
        </w:rPr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1D484C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5CBA52E5" w:rsidR="008266E4" w:rsidRPr="001D484C" w:rsidRDefault="008266E4" w:rsidP="00CA61F2">
            <w:pPr>
              <w:pStyle w:val="pboth"/>
              <w:jc w:val="center"/>
              <w:rPr>
                <w:b/>
              </w:rPr>
            </w:pPr>
            <w:r w:rsidRPr="001D484C">
              <w:rPr>
                <w:b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1D484C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4"/>
                <w:szCs w:val="24"/>
              </w:rPr>
            </w:pPr>
            <w:r w:rsidRPr="001D484C">
              <w:rPr>
                <w:b/>
                <w:color w:val="000000"/>
                <w:sz w:val="24"/>
                <w:szCs w:val="24"/>
              </w:rPr>
              <w:t>Код и наименование индикатора</w:t>
            </w:r>
          </w:p>
          <w:p w14:paraId="7BDB5A46" w14:textId="730B074F" w:rsidR="008266E4" w:rsidRPr="001D484C" w:rsidRDefault="008266E4" w:rsidP="00CA61F2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4"/>
                <w:szCs w:val="24"/>
              </w:rPr>
            </w:pPr>
            <w:r w:rsidRPr="001D484C">
              <w:rPr>
                <w:b/>
                <w:color w:val="000000"/>
                <w:sz w:val="24"/>
                <w:szCs w:val="24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Pr="001D484C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</w:rPr>
            </w:pPr>
            <w:r w:rsidRPr="001D484C">
              <w:rPr>
                <w:b/>
              </w:rPr>
              <w:t xml:space="preserve">Планируемые результаты обучения </w:t>
            </w:r>
          </w:p>
          <w:p w14:paraId="292334E1" w14:textId="09246607" w:rsidR="008266E4" w:rsidRPr="001D484C" w:rsidRDefault="008266E4" w:rsidP="00CA61F2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</w:rPr>
            </w:pPr>
            <w:r w:rsidRPr="001D484C">
              <w:rPr>
                <w:b/>
              </w:rPr>
              <w:t xml:space="preserve">по </w:t>
            </w:r>
            <w:r w:rsidRPr="001D484C">
              <w:rPr>
                <w:b/>
                <w:i/>
              </w:rPr>
              <w:t>дисциплине</w:t>
            </w:r>
            <w:r w:rsidR="00E55739" w:rsidRPr="001D484C">
              <w:rPr>
                <w:b/>
                <w:i/>
              </w:rPr>
              <w:t>/модулю</w:t>
            </w:r>
            <w:r w:rsidRPr="001D484C">
              <w:rPr>
                <w:b/>
              </w:rPr>
              <w:t xml:space="preserve"> </w:t>
            </w:r>
          </w:p>
        </w:tc>
      </w:tr>
      <w:tr w:rsidR="00C87339" w:rsidRPr="001D484C" w14:paraId="12211CE9" w14:textId="77777777" w:rsidTr="007B21C3"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7C16148" w14:textId="77777777" w:rsidR="00C87339" w:rsidRPr="001D484C" w:rsidRDefault="00C87339" w:rsidP="00331985">
            <w:pPr>
              <w:pStyle w:val="pboth"/>
              <w:spacing w:before="0" w:beforeAutospacing="0" w:after="0" w:afterAutospacing="0"/>
              <w:rPr>
                <w:i/>
              </w:rPr>
            </w:pPr>
            <w:r w:rsidRPr="001D484C">
              <w:rPr>
                <w:i/>
              </w:rPr>
              <w:t>УК-1</w:t>
            </w:r>
          </w:p>
          <w:p w14:paraId="50BE11D9" w14:textId="77777777" w:rsidR="00C87339" w:rsidRPr="001D484C" w:rsidRDefault="00C87339" w:rsidP="00331985">
            <w:pPr>
              <w:pStyle w:val="pboth"/>
              <w:spacing w:before="0" w:beforeAutospacing="0" w:after="0" w:afterAutospacing="0"/>
              <w:rPr>
                <w:i/>
              </w:rPr>
            </w:pPr>
            <w:r w:rsidRPr="001D484C">
              <w:rPr>
                <w:i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0DFBA1" w14:textId="77777777" w:rsidR="001A4F84" w:rsidRPr="001D484C" w:rsidRDefault="001A4F84" w:rsidP="001A4F8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</w:rPr>
            </w:pPr>
            <w:r w:rsidRPr="001D484C">
              <w:rPr>
                <w:rStyle w:val="fontstyle01"/>
                <w:rFonts w:ascii="Times New Roman" w:hAnsi="Times New Roman"/>
                <w:i/>
              </w:rPr>
              <w:t>ИД-УК-1.1</w:t>
            </w:r>
          </w:p>
          <w:p w14:paraId="7C7986AC" w14:textId="2D84ACBB" w:rsidR="000B7954" w:rsidRPr="001D484C" w:rsidRDefault="00FB40AB" w:rsidP="008A55FB">
            <w:pPr>
              <w:pStyle w:val="af0"/>
              <w:ind w:left="0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Анализ</w:t>
            </w:r>
            <w:r w:rsidR="008A55FB">
              <w:rPr>
                <w:i/>
                <w:sz w:val="24"/>
                <w:szCs w:val="24"/>
              </w:rPr>
              <w:t>ирует поставленные</w:t>
            </w:r>
            <w:r w:rsidRPr="001D484C">
              <w:rPr>
                <w:i/>
                <w:sz w:val="24"/>
                <w:szCs w:val="24"/>
              </w:rPr>
              <w:t xml:space="preserve"> задач</w:t>
            </w:r>
            <w:r w:rsidR="008A55FB">
              <w:rPr>
                <w:i/>
                <w:sz w:val="24"/>
                <w:szCs w:val="24"/>
              </w:rPr>
              <w:t>и</w:t>
            </w:r>
            <w:r w:rsidRPr="001D484C">
              <w:rPr>
                <w:i/>
                <w:sz w:val="24"/>
                <w:szCs w:val="24"/>
              </w:rPr>
              <w:t xml:space="preserve"> с выделением ее базовых сост</w:t>
            </w:r>
            <w:r w:rsidR="008A55FB">
              <w:rPr>
                <w:i/>
                <w:sz w:val="24"/>
                <w:szCs w:val="24"/>
              </w:rPr>
              <w:t>авляющих. Определяет, интерпретирует  и ранжирует</w:t>
            </w:r>
            <w:r w:rsidRPr="001D484C">
              <w:rPr>
                <w:i/>
                <w:sz w:val="24"/>
                <w:szCs w:val="24"/>
              </w:rPr>
              <w:t xml:space="preserve"> информаци</w:t>
            </w:r>
            <w:r w:rsidR="008A55FB">
              <w:rPr>
                <w:i/>
                <w:sz w:val="24"/>
                <w:szCs w:val="24"/>
              </w:rPr>
              <w:t xml:space="preserve">ю, необходимую </w:t>
            </w:r>
            <w:r w:rsidRPr="001D484C">
              <w:rPr>
                <w:i/>
                <w:sz w:val="24"/>
                <w:szCs w:val="24"/>
              </w:rPr>
              <w:t xml:space="preserve"> для решения поставленной задачи;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306CAB" w14:textId="77777777" w:rsidR="00C87339" w:rsidRPr="001D484C" w:rsidRDefault="00C87339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  <w:sz w:val="24"/>
                <w:szCs w:val="24"/>
              </w:rPr>
            </w:pPr>
            <w:r w:rsidRPr="001D484C">
              <w:rPr>
                <w:rFonts w:cstheme="minorBidi"/>
                <w:i/>
                <w:sz w:val="24"/>
                <w:szCs w:val="24"/>
              </w:rPr>
              <w:t>Применяет логико-методологический инструментарий для критической оценки современных концепций философского и социального характера в своей предметной области.</w:t>
            </w:r>
          </w:p>
          <w:p w14:paraId="2EE7D8C3" w14:textId="11941544" w:rsidR="00C87339" w:rsidRPr="001D484C" w:rsidRDefault="00C87339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  <w:sz w:val="24"/>
                <w:szCs w:val="24"/>
              </w:rPr>
            </w:pPr>
            <w:r w:rsidRPr="001D484C">
              <w:rPr>
                <w:rFonts w:cstheme="minorBidi"/>
                <w:i/>
                <w:sz w:val="24"/>
                <w:szCs w:val="24"/>
              </w:rPr>
              <w:t xml:space="preserve">Анализирует важнейшие </w:t>
            </w:r>
            <w:r w:rsidR="00E36820" w:rsidRPr="001D484C">
              <w:rPr>
                <w:rFonts w:cstheme="minorBidi"/>
                <w:i/>
                <w:sz w:val="24"/>
                <w:szCs w:val="24"/>
              </w:rPr>
              <w:t>методы и приёмы научного анализа</w:t>
            </w:r>
            <w:r w:rsidRPr="001D484C">
              <w:rPr>
                <w:rFonts w:cstheme="minorBidi"/>
                <w:i/>
                <w:sz w:val="24"/>
                <w:szCs w:val="24"/>
              </w:rPr>
              <w:t>.</w:t>
            </w:r>
          </w:p>
          <w:p w14:paraId="0F737D58" w14:textId="3603098E" w:rsidR="00C87339" w:rsidRPr="001D484C" w:rsidRDefault="00C87339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  <w:sz w:val="24"/>
                <w:szCs w:val="24"/>
              </w:rPr>
            </w:pPr>
            <w:r w:rsidRPr="001D484C">
              <w:rPr>
                <w:rFonts w:cstheme="minorBidi"/>
                <w:i/>
                <w:sz w:val="24"/>
                <w:szCs w:val="24"/>
              </w:rPr>
              <w:t xml:space="preserve">Критически и самостоятельно осуществляет анализ </w:t>
            </w:r>
            <w:r w:rsidR="00E36820" w:rsidRPr="001D484C">
              <w:rPr>
                <w:rFonts w:cstheme="minorBidi"/>
                <w:i/>
                <w:sz w:val="24"/>
                <w:szCs w:val="24"/>
              </w:rPr>
              <w:t>событий</w:t>
            </w:r>
            <w:r w:rsidRPr="001D484C">
              <w:rPr>
                <w:rFonts w:cstheme="minorBidi"/>
                <w:i/>
                <w:sz w:val="24"/>
                <w:szCs w:val="24"/>
              </w:rPr>
              <w:t xml:space="preserve"> действительности на основе системного подхода, вырабатывает стратегию действий для решения проблемных ситуаций.</w:t>
            </w:r>
          </w:p>
          <w:p w14:paraId="5C9C5DE7" w14:textId="0FE681A6" w:rsidR="00C87339" w:rsidRPr="001D484C" w:rsidRDefault="00E36820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  <w:sz w:val="24"/>
                <w:szCs w:val="24"/>
              </w:rPr>
            </w:pPr>
            <w:r w:rsidRPr="001D484C">
              <w:rPr>
                <w:rFonts w:cstheme="minorBidi"/>
                <w:i/>
                <w:sz w:val="24"/>
                <w:szCs w:val="24"/>
              </w:rPr>
              <w:t>Овладевает классическим математическим аппаратом научных исследований</w:t>
            </w:r>
          </w:p>
          <w:p w14:paraId="75CB44F3" w14:textId="77777777" w:rsidR="00C87339" w:rsidRPr="001D484C" w:rsidRDefault="00C87339" w:rsidP="00F824F1">
            <w:pPr>
              <w:pStyle w:val="a0"/>
              <w:numPr>
                <w:ilvl w:val="0"/>
                <w:numId w:val="0"/>
              </w:numPr>
              <w:rPr>
                <w:b/>
              </w:rPr>
            </w:pPr>
          </w:p>
        </w:tc>
      </w:tr>
      <w:tr w:rsidR="00C87339" w:rsidRPr="001D484C" w14:paraId="07DFB295" w14:textId="77777777" w:rsidTr="007B21C3">
        <w:tc>
          <w:tcPr>
            <w:tcW w:w="25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5EC939" w14:textId="77777777" w:rsidR="00C87339" w:rsidRPr="001D484C" w:rsidRDefault="00C87339" w:rsidP="00005D74">
            <w:pPr>
              <w:pStyle w:val="pboth"/>
              <w:rPr>
                <w:i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5A5A7D" w14:textId="446682B3" w:rsidR="00C87339" w:rsidRPr="001D484C" w:rsidRDefault="00FB40AB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</w:rPr>
            </w:pPr>
            <w:r w:rsidRPr="001D484C">
              <w:rPr>
                <w:rStyle w:val="fontstyle01"/>
                <w:rFonts w:ascii="Times New Roman" w:hAnsi="Times New Roman"/>
                <w:i/>
              </w:rPr>
              <w:t>ИД-УК-1.3</w:t>
            </w:r>
          </w:p>
          <w:p w14:paraId="0B4E2B87" w14:textId="56AAB189" w:rsidR="00C87339" w:rsidRPr="001D484C" w:rsidRDefault="008A55FB" w:rsidP="008A55FB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</w:rPr>
            </w:pPr>
            <w:r>
              <w:rPr>
                <w:rStyle w:val="fontstyle01"/>
                <w:rFonts w:ascii="Times New Roman" w:hAnsi="Times New Roman"/>
                <w:i/>
              </w:rPr>
              <w:t xml:space="preserve">Планирует возможные варианты </w:t>
            </w:r>
            <w:r w:rsidR="00FB40AB" w:rsidRPr="001D484C">
              <w:rPr>
                <w:rStyle w:val="fontstyle01"/>
                <w:rFonts w:ascii="Times New Roman" w:hAnsi="Times New Roman"/>
                <w:i/>
              </w:rPr>
              <w:t xml:space="preserve"> реш</w:t>
            </w:r>
            <w:r>
              <w:rPr>
                <w:rStyle w:val="fontstyle01"/>
                <w:rFonts w:ascii="Times New Roman" w:hAnsi="Times New Roman"/>
                <w:i/>
              </w:rPr>
              <w:t>ения поставленной задачи, оценивает</w:t>
            </w:r>
            <w:r w:rsidR="00FB40AB" w:rsidRPr="001D484C">
              <w:rPr>
                <w:rStyle w:val="fontstyle01"/>
                <w:rFonts w:ascii="Times New Roman" w:hAnsi="Times New Roman"/>
                <w:i/>
              </w:rPr>
              <w:t xml:space="preserve"> их достоинств</w:t>
            </w:r>
            <w:r>
              <w:rPr>
                <w:rStyle w:val="fontstyle01"/>
                <w:rFonts w:ascii="Times New Roman" w:hAnsi="Times New Roman"/>
                <w:i/>
              </w:rPr>
              <w:t>а  и недостатки, определяет связи между ними и ожидаемыми  результатами</w:t>
            </w:r>
            <w:r w:rsidR="00FB40AB" w:rsidRPr="001D484C">
              <w:rPr>
                <w:rStyle w:val="fontstyle01"/>
                <w:rFonts w:ascii="Times New Roman" w:hAnsi="Times New Roman"/>
                <w:i/>
              </w:rPr>
              <w:t xml:space="preserve"> их решения;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0E8A3C6" w14:textId="77777777" w:rsidR="00C87339" w:rsidRPr="001D484C" w:rsidRDefault="00C87339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</w:rPr>
            </w:pPr>
          </w:p>
        </w:tc>
      </w:tr>
      <w:tr w:rsidR="006C2BA5" w:rsidRPr="001D484C" w14:paraId="358BA850" w14:textId="77777777" w:rsidTr="006C2BA5">
        <w:trPr>
          <w:trHeight w:val="3014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5B70B75" w14:textId="77777777" w:rsidR="006C2BA5" w:rsidRPr="00B3157D" w:rsidRDefault="006C2BA5" w:rsidP="005D086E">
            <w:pPr>
              <w:widowControl w:val="0"/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  <w:r w:rsidRPr="00B3157D">
              <w:rPr>
                <w:i/>
                <w:sz w:val="24"/>
                <w:szCs w:val="24"/>
              </w:rPr>
              <w:lastRenderedPageBreak/>
              <w:t>ОПК-1.</w:t>
            </w:r>
          </w:p>
          <w:p w14:paraId="21B4518A" w14:textId="77777777" w:rsidR="00FB40AB" w:rsidRPr="00B3157D" w:rsidRDefault="006C2BA5" w:rsidP="00FB40AB">
            <w:pPr>
              <w:widowControl w:val="0"/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  <w:r w:rsidRPr="00B3157D">
              <w:rPr>
                <w:i/>
                <w:sz w:val="24"/>
                <w:szCs w:val="24"/>
              </w:rPr>
              <w:t xml:space="preserve"> </w:t>
            </w:r>
            <w:r w:rsidR="00FB40AB" w:rsidRPr="00B3157D">
              <w:rPr>
                <w:i/>
                <w:sz w:val="24"/>
                <w:szCs w:val="24"/>
              </w:rPr>
              <w:t>Способен применять естественнонаучные и общеинженерные</w:t>
            </w:r>
          </w:p>
          <w:p w14:paraId="1DA8E34B" w14:textId="77777777" w:rsidR="00FB40AB" w:rsidRPr="00B3157D" w:rsidRDefault="00FB40AB" w:rsidP="00FB40AB">
            <w:pPr>
              <w:widowControl w:val="0"/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  <w:r w:rsidRPr="00B3157D">
              <w:rPr>
                <w:i/>
                <w:sz w:val="24"/>
                <w:szCs w:val="24"/>
              </w:rPr>
              <w:t>знания, методы математического анализа и моделирования в</w:t>
            </w:r>
          </w:p>
          <w:p w14:paraId="1415B648" w14:textId="732464A6" w:rsidR="006C2BA5" w:rsidRPr="001D484C" w:rsidRDefault="00FB40AB" w:rsidP="00FB40AB">
            <w:pPr>
              <w:widowControl w:val="0"/>
              <w:autoSpaceDE w:val="0"/>
              <w:autoSpaceDN w:val="0"/>
              <w:adjustRightInd w:val="0"/>
              <w:rPr>
                <w:rFonts w:eastAsiaTheme="minorHAnsi"/>
                <w:i/>
                <w:color w:val="000000"/>
                <w:sz w:val="24"/>
                <w:szCs w:val="24"/>
                <w:lang w:eastAsia="en-US"/>
              </w:rPr>
            </w:pPr>
            <w:r w:rsidRPr="00B3157D">
              <w:rPr>
                <w:i/>
                <w:sz w:val="24"/>
                <w:szCs w:val="24"/>
              </w:rPr>
              <w:t>профессиональной деятельност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FFE9EEE" w14:textId="77777777" w:rsidR="006C2BA5" w:rsidRPr="001D484C" w:rsidRDefault="006C2BA5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</w:rPr>
            </w:pPr>
            <w:r w:rsidRPr="001D484C">
              <w:rPr>
                <w:rStyle w:val="fontstyle01"/>
                <w:rFonts w:ascii="Times New Roman" w:hAnsi="Times New Roman"/>
                <w:i/>
              </w:rPr>
              <w:t xml:space="preserve">ИД-ОПК-1.1 </w:t>
            </w:r>
          </w:p>
          <w:p w14:paraId="0623E1D6" w14:textId="62BA7F17" w:rsidR="006C2BA5" w:rsidRPr="001D484C" w:rsidRDefault="008A55FB" w:rsidP="008A55FB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i/>
                <w:lang w:eastAsia="en-US"/>
              </w:rPr>
              <w:t>Применяет естественнонаучные</w:t>
            </w:r>
            <w:r w:rsidR="006C2BA5" w:rsidRPr="001D484C">
              <w:rPr>
                <w:rStyle w:val="fontstyle01"/>
                <w:rFonts w:ascii="Times New Roman" w:eastAsiaTheme="minorHAnsi" w:hAnsi="Times New Roman"/>
                <w:i/>
                <w:lang w:eastAsia="en-US"/>
              </w:rPr>
              <w:t xml:space="preserve"> и общеинженерны</w:t>
            </w:r>
            <w:r>
              <w:rPr>
                <w:rStyle w:val="fontstyle01"/>
                <w:rFonts w:ascii="Times New Roman" w:eastAsiaTheme="minorHAnsi" w:hAnsi="Times New Roman"/>
                <w:i/>
                <w:lang w:eastAsia="en-US"/>
              </w:rPr>
              <w:t>е знания</w:t>
            </w:r>
            <w:r w:rsidR="006C2BA5" w:rsidRPr="001D484C">
              <w:rPr>
                <w:rStyle w:val="fontstyle01"/>
                <w:rFonts w:ascii="Times New Roman" w:eastAsiaTheme="minorHAnsi" w:hAnsi="Times New Roman"/>
                <w:i/>
                <w:lang w:eastAsia="en-US"/>
              </w:rPr>
              <w:t xml:space="preserve"> при решении профессиональных задач;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E510587" w14:textId="35EF0D7A" w:rsidR="006C2BA5" w:rsidRPr="001D484C" w:rsidRDefault="006C2BA5" w:rsidP="001368C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/>
                <w:color w:val="000000"/>
                <w:sz w:val="24"/>
                <w:szCs w:val="24"/>
                <w:lang w:eastAsia="en-US"/>
              </w:rPr>
            </w:pPr>
            <w:r w:rsidRPr="001D484C">
              <w:rPr>
                <w:i/>
                <w:sz w:val="24"/>
                <w:szCs w:val="24"/>
              </w:rPr>
              <w:t>Различает при анализе явления общие и частные закономерности его построения и развития;</w:t>
            </w:r>
          </w:p>
          <w:p w14:paraId="44DEE1DD" w14:textId="2AC8C86E" w:rsidR="006C2BA5" w:rsidRPr="001D484C" w:rsidRDefault="006C2BA5" w:rsidP="006F5D1B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/>
                <w:color w:val="000000"/>
                <w:sz w:val="24"/>
                <w:szCs w:val="24"/>
                <w:lang w:eastAsia="en-US"/>
              </w:rPr>
            </w:pPr>
            <w:r w:rsidRPr="001D484C">
              <w:rPr>
                <w:i/>
                <w:sz w:val="24"/>
                <w:szCs w:val="24"/>
              </w:rPr>
              <w:t xml:space="preserve">Рассматривает инженерную проблему в динамике исторического и научного процесса; </w:t>
            </w:r>
          </w:p>
        </w:tc>
      </w:tr>
    </w:tbl>
    <w:p w14:paraId="37C24F21" w14:textId="117A3A71" w:rsidR="007F3D0E" w:rsidRPr="001D484C" w:rsidRDefault="007F3D0E" w:rsidP="00B3400A">
      <w:pPr>
        <w:pStyle w:val="1"/>
        <w:rPr>
          <w:i/>
          <w:szCs w:val="24"/>
        </w:rPr>
      </w:pPr>
      <w:r w:rsidRPr="001D484C">
        <w:rPr>
          <w:szCs w:val="24"/>
        </w:rPr>
        <w:t xml:space="preserve">СТРУКТУРА </w:t>
      </w:r>
      <w:r w:rsidR="00522B22" w:rsidRPr="001D484C">
        <w:rPr>
          <w:szCs w:val="24"/>
        </w:rPr>
        <w:t xml:space="preserve">И СОДЕРЖАНИЕ </w:t>
      </w:r>
      <w:r w:rsidR="009B4BCD" w:rsidRPr="001D484C">
        <w:rPr>
          <w:szCs w:val="24"/>
        </w:rPr>
        <w:t>УЧЕБНОЙ ДИСЦИПЛИНЫ</w:t>
      </w:r>
    </w:p>
    <w:p w14:paraId="40BCA74B" w14:textId="632F07A1" w:rsidR="00342AAE" w:rsidRPr="001D484C" w:rsidRDefault="00342AAE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1D484C">
        <w:rPr>
          <w:sz w:val="24"/>
          <w:szCs w:val="24"/>
        </w:rPr>
        <w:t xml:space="preserve">Общая трудоёмкость </w:t>
      </w:r>
      <w:r w:rsidR="009B4BCD" w:rsidRPr="001D484C">
        <w:rPr>
          <w:sz w:val="24"/>
          <w:szCs w:val="24"/>
        </w:rPr>
        <w:t>учебной дисциплины</w:t>
      </w:r>
      <w:r w:rsidR="008F0F3D" w:rsidRPr="001D484C">
        <w:rPr>
          <w:sz w:val="24"/>
          <w:szCs w:val="24"/>
        </w:rPr>
        <w:t xml:space="preserve"> «Математика»</w:t>
      </w:r>
      <w:r w:rsidRPr="001D484C">
        <w:rPr>
          <w:sz w:val="24"/>
          <w:szCs w:val="24"/>
        </w:rPr>
        <w:t xml:space="preserve"> </w:t>
      </w:r>
      <w:r w:rsidR="00BF3112" w:rsidRPr="001D484C">
        <w:rPr>
          <w:sz w:val="24"/>
          <w:szCs w:val="24"/>
        </w:rPr>
        <w:t xml:space="preserve">по учебному плану </w:t>
      </w:r>
      <w:r w:rsidRPr="001D484C">
        <w:rPr>
          <w:sz w:val="24"/>
          <w:szCs w:val="24"/>
        </w:rPr>
        <w:t>составляет:</w:t>
      </w:r>
    </w:p>
    <w:p w14:paraId="48EB8058" w14:textId="5C8FFD8E" w:rsidR="00560461" w:rsidRPr="001D484C" w:rsidRDefault="00560461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1D484C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1D484C" w:rsidRDefault="00560461" w:rsidP="00B6294E">
            <w:pPr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DE5F3CE" w:rsidR="00560461" w:rsidRPr="001D484C" w:rsidRDefault="002F73E9" w:rsidP="00B6294E">
            <w:pPr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10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1D484C" w:rsidRDefault="00560461" w:rsidP="00B6294E">
            <w:pPr>
              <w:jc w:val="center"/>
              <w:rPr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65C965DD" w:rsidR="00560461" w:rsidRPr="001D484C" w:rsidRDefault="002F73E9" w:rsidP="00B6294E">
            <w:pPr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360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1D484C" w:rsidRDefault="00560461" w:rsidP="00B6294E">
            <w:pPr>
              <w:rPr>
                <w:i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час.</w:t>
            </w:r>
          </w:p>
        </w:tc>
      </w:tr>
    </w:tbl>
    <w:p w14:paraId="546AC5A0" w14:textId="77777777" w:rsidR="00CA61F2" w:rsidRPr="00CA61F2" w:rsidRDefault="00CA61F2" w:rsidP="002F73E9">
      <w:pPr>
        <w:pStyle w:val="2"/>
        <w:numPr>
          <w:ilvl w:val="3"/>
          <w:numId w:val="10"/>
        </w:numPr>
        <w:jc w:val="both"/>
        <w:rPr>
          <w:i/>
          <w:sz w:val="24"/>
          <w:szCs w:val="24"/>
        </w:rPr>
      </w:pPr>
    </w:p>
    <w:p w14:paraId="1F2C75FA" w14:textId="77777777" w:rsidR="00CA61F2" w:rsidRPr="00CA61F2" w:rsidRDefault="00CA61F2" w:rsidP="002F73E9">
      <w:pPr>
        <w:pStyle w:val="2"/>
        <w:numPr>
          <w:ilvl w:val="3"/>
          <w:numId w:val="10"/>
        </w:numPr>
        <w:jc w:val="both"/>
        <w:rPr>
          <w:i/>
          <w:sz w:val="24"/>
          <w:szCs w:val="24"/>
        </w:rPr>
      </w:pPr>
    </w:p>
    <w:p w14:paraId="07B6AC0D" w14:textId="77777777" w:rsidR="00CA61F2" w:rsidRPr="00CA61F2" w:rsidRDefault="00CA61F2" w:rsidP="002F73E9">
      <w:pPr>
        <w:pStyle w:val="2"/>
        <w:numPr>
          <w:ilvl w:val="3"/>
          <w:numId w:val="10"/>
        </w:numPr>
        <w:jc w:val="both"/>
        <w:rPr>
          <w:i/>
          <w:sz w:val="24"/>
          <w:szCs w:val="24"/>
        </w:rPr>
      </w:pPr>
    </w:p>
    <w:p w14:paraId="05F312FE" w14:textId="77777777" w:rsidR="00CA61F2" w:rsidRPr="00CA61F2" w:rsidRDefault="00CA61F2" w:rsidP="002F73E9">
      <w:pPr>
        <w:pStyle w:val="2"/>
        <w:numPr>
          <w:ilvl w:val="3"/>
          <w:numId w:val="10"/>
        </w:numPr>
        <w:jc w:val="both"/>
        <w:rPr>
          <w:i/>
          <w:sz w:val="24"/>
          <w:szCs w:val="24"/>
        </w:rPr>
      </w:pPr>
    </w:p>
    <w:p w14:paraId="592C4A73" w14:textId="77777777" w:rsidR="00CA61F2" w:rsidRPr="00CA61F2" w:rsidRDefault="00CA61F2" w:rsidP="002F73E9">
      <w:pPr>
        <w:pStyle w:val="2"/>
        <w:numPr>
          <w:ilvl w:val="3"/>
          <w:numId w:val="10"/>
        </w:numPr>
        <w:jc w:val="both"/>
        <w:rPr>
          <w:i/>
          <w:sz w:val="24"/>
          <w:szCs w:val="24"/>
        </w:rPr>
      </w:pPr>
    </w:p>
    <w:p w14:paraId="0812E503" w14:textId="14EED82D" w:rsidR="006113AA" w:rsidRDefault="007F3D0E" w:rsidP="002F73E9">
      <w:pPr>
        <w:pStyle w:val="2"/>
        <w:numPr>
          <w:ilvl w:val="3"/>
          <w:numId w:val="10"/>
        </w:numPr>
        <w:jc w:val="both"/>
        <w:rPr>
          <w:i/>
          <w:sz w:val="24"/>
          <w:szCs w:val="24"/>
        </w:rPr>
      </w:pPr>
      <w:r w:rsidRPr="001D484C">
        <w:rPr>
          <w:sz w:val="24"/>
          <w:szCs w:val="24"/>
        </w:rPr>
        <w:t xml:space="preserve">Структура </w:t>
      </w:r>
      <w:r w:rsidR="009B4BCD" w:rsidRPr="001D484C">
        <w:rPr>
          <w:sz w:val="24"/>
          <w:szCs w:val="24"/>
        </w:rPr>
        <w:t>учебной дисциплины/модуля</w:t>
      </w:r>
      <w:r w:rsidRPr="001D484C">
        <w:rPr>
          <w:sz w:val="24"/>
          <w:szCs w:val="24"/>
        </w:rPr>
        <w:t xml:space="preserve"> для обучающихся </w:t>
      </w:r>
      <w:r w:rsidR="00F968C8" w:rsidRPr="001D484C">
        <w:rPr>
          <w:sz w:val="24"/>
          <w:szCs w:val="24"/>
        </w:rPr>
        <w:t>по видам занятий</w:t>
      </w:r>
      <w:r w:rsidR="003631C8" w:rsidRPr="001D484C">
        <w:rPr>
          <w:sz w:val="24"/>
          <w:szCs w:val="24"/>
        </w:rPr>
        <w:t xml:space="preserve"> </w:t>
      </w:r>
      <w:r w:rsidR="003631C8" w:rsidRPr="001D484C">
        <w:rPr>
          <w:i/>
          <w:sz w:val="24"/>
          <w:szCs w:val="24"/>
        </w:rPr>
        <w:t>(очная форма обучения)</w:t>
      </w:r>
    </w:p>
    <w:p w14:paraId="077FF6D6" w14:textId="77777777" w:rsidR="00CA61F2" w:rsidRDefault="00CA61F2" w:rsidP="00CA61F2"/>
    <w:p w14:paraId="532D24A4" w14:textId="77777777" w:rsidR="00CA61F2" w:rsidRDefault="00CA61F2" w:rsidP="00CA61F2"/>
    <w:p w14:paraId="05E38A90" w14:textId="77777777" w:rsidR="00CA61F2" w:rsidRPr="00CA61F2" w:rsidRDefault="00CA61F2" w:rsidP="00CA61F2"/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1D484C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1D484C" w:rsidRDefault="00262427" w:rsidP="009B399A">
            <w:pPr>
              <w:jc w:val="center"/>
              <w:rPr>
                <w:b/>
                <w:sz w:val="24"/>
                <w:szCs w:val="24"/>
              </w:rPr>
            </w:pPr>
            <w:r w:rsidRPr="001D484C">
              <w:rPr>
                <w:b/>
                <w:bCs/>
                <w:sz w:val="24"/>
                <w:szCs w:val="24"/>
              </w:rPr>
              <w:lastRenderedPageBreak/>
              <w:t>Структура и объем дисциплины</w:t>
            </w:r>
          </w:p>
        </w:tc>
      </w:tr>
      <w:tr w:rsidR="00262427" w:rsidRPr="001D484C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1D484C" w:rsidRDefault="00262427" w:rsidP="009B399A">
            <w:pPr>
              <w:jc w:val="center"/>
              <w:rPr>
                <w:b/>
                <w:bCs/>
                <w:sz w:val="24"/>
                <w:szCs w:val="24"/>
              </w:rPr>
            </w:pPr>
            <w:r w:rsidRPr="001D484C">
              <w:rPr>
                <w:b/>
                <w:bCs/>
                <w:sz w:val="24"/>
                <w:szCs w:val="24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054767C5" w:rsidR="00262427" w:rsidRPr="001D484C" w:rsidRDefault="00262427" w:rsidP="00CA61F2">
            <w:pPr>
              <w:ind w:left="28" w:right="113"/>
              <w:rPr>
                <w:b/>
                <w:bCs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1D484C" w:rsidRDefault="00262427" w:rsidP="009B399A">
            <w:pPr>
              <w:ind w:left="28" w:right="113"/>
              <w:rPr>
                <w:b/>
                <w:bCs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1D484C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</w:pPr>
            <w:r w:rsidRPr="001D484C">
              <w:rPr>
                <w:b/>
                <w:bCs/>
                <w:sz w:val="24"/>
                <w:szCs w:val="24"/>
              </w:rPr>
              <w:t>К</w:t>
            </w:r>
            <w:r w:rsidR="00262427" w:rsidRPr="001D484C">
              <w:rPr>
                <w:b/>
                <w:bCs/>
                <w:sz w:val="24"/>
                <w:szCs w:val="24"/>
              </w:rPr>
              <w:t xml:space="preserve">онтактная </w:t>
            </w:r>
            <w:r w:rsidR="00CF085D" w:rsidRPr="001D484C">
              <w:rPr>
                <w:b/>
                <w:bCs/>
                <w:sz w:val="24"/>
                <w:szCs w:val="24"/>
              </w:rPr>
              <w:t xml:space="preserve">аудиторная </w:t>
            </w:r>
            <w:r w:rsidR="00262427" w:rsidRPr="001D484C">
              <w:rPr>
                <w:b/>
                <w:bCs/>
                <w:sz w:val="24"/>
                <w:szCs w:val="24"/>
              </w:rPr>
              <w:t>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1D484C" w:rsidRDefault="00DA301F" w:rsidP="009B399A">
            <w:pPr>
              <w:jc w:val="center"/>
              <w:rPr>
                <w:b/>
                <w:bCs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С</w:t>
            </w:r>
            <w:r w:rsidR="00262427" w:rsidRPr="001D484C">
              <w:rPr>
                <w:b/>
                <w:sz w:val="24"/>
                <w:szCs w:val="24"/>
              </w:rPr>
              <w:t>амостоятельная работа обучающегося, час</w:t>
            </w:r>
          </w:p>
        </w:tc>
      </w:tr>
      <w:tr w:rsidR="00262427" w:rsidRPr="001D484C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1D484C" w:rsidRDefault="00262427" w:rsidP="009B399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1D484C" w:rsidRDefault="00262427" w:rsidP="009B399A">
            <w:pPr>
              <w:ind w:left="28" w:right="113"/>
              <w:rPr>
                <w:b/>
                <w:sz w:val="24"/>
                <w:szCs w:val="24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1D484C" w:rsidRDefault="00262427" w:rsidP="009B399A">
            <w:pPr>
              <w:ind w:left="28" w:right="113"/>
              <w:rPr>
                <w:b/>
                <w:sz w:val="24"/>
                <w:szCs w:val="24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1D484C" w:rsidRDefault="00262427" w:rsidP="009B399A">
            <w:pPr>
              <w:ind w:left="28" w:right="113"/>
              <w:rPr>
                <w:b/>
                <w:bCs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1D484C" w:rsidRDefault="00262427" w:rsidP="009B399A">
            <w:pPr>
              <w:ind w:left="28" w:right="113"/>
              <w:rPr>
                <w:b/>
                <w:bCs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1D484C" w:rsidRDefault="00262427" w:rsidP="009B399A">
            <w:pPr>
              <w:ind w:left="28" w:right="113"/>
              <w:rPr>
                <w:b/>
                <w:bCs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1D484C" w:rsidRDefault="00262427" w:rsidP="009B399A">
            <w:pPr>
              <w:ind w:left="28" w:right="113"/>
              <w:rPr>
                <w:b/>
                <w:bCs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Pr="001D484C" w:rsidRDefault="00F25D79" w:rsidP="009B399A">
            <w:pPr>
              <w:ind w:left="28"/>
              <w:rPr>
                <w:b/>
                <w:i/>
                <w:sz w:val="24"/>
                <w:szCs w:val="24"/>
              </w:rPr>
            </w:pPr>
            <w:r w:rsidRPr="001D484C">
              <w:rPr>
                <w:b/>
                <w:i/>
                <w:sz w:val="24"/>
                <w:szCs w:val="24"/>
              </w:rPr>
              <w:t>к</w:t>
            </w:r>
            <w:r w:rsidR="00262427" w:rsidRPr="001D484C">
              <w:rPr>
                <w:b/>
                <w:i/>
                <w:sz w:val="24"/>
                <w:szCs w:val="24"/>
              </w:rPr>
              <w:t>урсовая работа/</w:t>
            </w:r>
          </w:p>
          <w:p w14:paraId="4DDA6A01" w14:textId="1D6A9EFE" w:rsidR="00262427" w:rsidRPr="001D484C" w:rsidRDefault="00262427" w:rsidP="009B399A">
            <w:pPr>
              <w:ind w:left="28"/>
              <w:rPr>
                <w:b/>
                <w:sz w:val="24"/>
                <w:szCs w:val="24"/>
              </w:rPr>
            </w:pPr>
            <w:r w:rsidRPr="001D484C">
              <w:rPr>
                <w:b/>
                <w:i/>
                <w:sz w:val="24"/>
                <w:szCs w:val="24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1D484C" w:rsidRDefault="00262427" w:rsidP="009B399A">
            <w:pPr>
              <w:rPr>
                <w:b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1D484C" w:rsidRDefault="00262427" w:rsidP="009B399A">
            <w:pPr>
              <w:rPr>
                <w:b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промежуточная аттестация, час</w:t>
            </w:r>
          </w:p>
        </w:tc>
      </w:tr>
      <w:tr w:rsidR="00262427" w:rsidRPr="001D484C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7777777" w:rsidR="00262427" w:rsidRPr="001D484C" w:rsidRDefault="00262427" w:rsidP="009B399A">
            <w:pPr>
              <w:rPr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1</w:t>
            </w:r>
            <w:r w:rsidRPr="001D484C">
              <w:rPr>
                <w:sz w:val="24"/>
                <w:szCs w:val="24"/>
              </w:rPr>
              <w:t xml:space="preserve"> семестр</w:t>
            </w:r>
          </w:p>
        </w:tc>
        <w:tc>
          <w:tcPr>
            <w:tcW w:w="1130" w:type="dxa"/>
          </w:tcPr>
          <w:p w14:paraId="2A6AD4FE" w14:textId="6E6F46C1" w:rsidR="00262427" w:rsidRPr="001D484C" w:rsidRDefault="002F73E9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экзамен</w:t>
            </w:r>
          </w:p>
        </w:tc>
        <w:tc>
          <w:tcPr>
            <w:tcW w:w="833" w:type="dxa"/>
          </w:tcPr>
          <w:p w14:paraId="5F79EEA3" w14:textId="3FE228E3" w:rsidR="00262427" w:rsidRPr="001D484C" w:rsidRDefault="00F9445C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216</w:t>
            </w:r>
          </w:p>
        </w:tc>
        <w:tc>
          <w:tcPr>
            <w:tcW w:w="834" w:type="dxa"/>
            <w:shd w:val="clear" w:color="auto" w:fill="auto"/>
          </w:tcPr>
          <w:p w14:paraId="63C4BF4D" w14:textId="05A9D2DA" w:rsidR="00262427" w:rsidRPr="001D484C" w:rsidRDefault="00F9445C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0DEBCFE2" w14:textId="4533A1D3" w:rsidR="00262427" w:rsidRPr="001D484C" w:rsidRDefault="00F9445C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72</w:t>
            </w:r>
          </w:p>
        </w:tc>
        <w:tc>
          <w:tcPr>
            <w:tcW w:w="834" w:type="dxa"/>
            <w:shd w:val="clear" w:color="auto" w:fill="auto"/>
          </w:tcPr>
          <w:p w14:paraId="2A92BB96" w14:textId="4C1BA516" w:rsidR="00262427" w:rsidRPr="001D484C" w:rsidRDefault="00262427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34" w:type="dxa"/>
            <w:shd w:val="clear" w:color="auto" w:fill="auto"/>
          </w:tcPr>
          <w:p w14:paraId="5A3342F5" w14:textId="5A3BB1E0" w:rsidR="00262427" w:rsidRPr="001D484C" w:rsidRDefault="00262427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34" w:type="dxa"/>
          </w:tcPr>
          <w:p w14:paraId="7B9C8632" w14:textId="77777777" w:rsidR="00262427" w:rsidRPr="001D484C" w:rsidRDefault="00262427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34" w:type="dxa"/>
          </w:tcPr>
          <w:p w14:paraId="3ED51A29" w14:textId="57E4B8B3" w:rsidR="00262427" w:rsidRPr="001D484C" w:rsidRDefault="00F9445C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72</w:t>
            </w:r>
          </w:p>
        </w:tc>
        <w:tc>
          <w:tcPr>
            <w:tcW w:w="837" w:type="dxa"/>
          </w:tcPr>
          <w:p w14:paraId="10596340" w14:textId="4B6BD6EC" w:rsidR="00262427" w:rsidRPr="001D484C" w:rsidRDefault="00F9445C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36</w:t>
            </w:r>
          </w:p>
        </w:tc>
      </w:tr>
      <w:tr w:rsidR="00262427" w:rsidRPr="001D484C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7777777" w:rsidR="00262427" w:rsidRPr="001D484C" w:rsidRDefault="00262427" w:rsidP="009B399A">
            <w:pPr>
              <w:rPr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2</w:t>
            </w:r>
            <w:r w:rsidRPr="001D484C">
              <w:rPr>
                <w:sz w:val="24"/>
                <w:szCs w:val="24"/>
              </w:rPr>
              <w:t xml:space="preserve"> семестр</w:t>
            </w:r>
          </w:p>
        </w:tc>
        <w:tc>
          <w:tcPr>
            <w:tcW w:w="1130" w:type="dxa"/>
          </w:tcPr>
          <w:p w14:paraId="236EDAA2" w14:textId="2714E75F" w:rsidR="00262427" w:rsidRPr="001D484C" w:rsidRDefault="00262427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экзамен</w:t>
            </w:r>
          </w:p>
          <w:p w14:paraId="714AEAC5" w14:textId="3D40335D" w:rsidR="0054241E" w:rsidRPr="001D484C" w:rsidRDefault="0054241E" w:rsidP="009B399A">
            <w:pPr>
              <w:ind w:left="28"/>
              <w:jc w:val="center"/>
              <w:rPr>
                <w:sz w:val="24"/>
                <w:szCs w:val="24"/>
              </w:rPr>
            </w:pPr>
          </w:p>
        </w:tc>
        <w:tc>
          <w:tcPr>
            <w:tcW w:w="833" w:type="dxa"/>
          </w:tcPr>
          <w:p w14:paraId="621D8DC3" w14:textId="5F4C8512" w:rsidR="00262427" w:rsidRPr="001D484C" w:rsidRDefault="00F9445C" w:rsidP="00F9445C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22D457F8" w14:textId="2B379836" w:rsidR="00262427" w:rsidRPr="001D484C" w:rsidRDefault="00F9445C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473F8EAC" w14:textId="0AA64CEE" w:rsidR="00262427" w:rsidRPr="001D484C" w:rsidRDefault="00163771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1D484C" w:rsidRDefault="00262427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1D484C" w:rsidRDefault="00262427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34" w:type="dxa"/>
          </w:tcPr>
          <w:p w14:paraId="55E31244" w14:textId="7C8F72CA" w:rsidR="00262427" w:rsidRPr="001D484C" w:rsidRDefault="00262427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34" w:type="dxa"/>
          </w:tcPr>
          <w:p w14:paraId="0340A9C0" w14:textId="6D4A7719" w:rsidR="00262427" w:rsidRPr="001D484C" w:rsidRDefault="00F03378" w:rsidP="00F9445C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6</w:t>
            </w:r>
            <w:r w:rsidR="00F9445C" w:rsidRPr="001D484C">
              <w:rPr>
                <w:i/>
                <w:sz w:val="24"/>
                <w:szCs w:val="24"/>
              </w:rPr>
              <w:t>3</w:t>
            </w:r>
          </w:p>
        </w:tc>
        <w:tc>
          <w:tcPr>
            <w:tcW w:w="837" w:type="dxa"/>
          </w:tcPr>
          <w:p w14:paraId="62BCE591" w14:textId="7E0D7D5F" w:rsidR="00262427" w:rsidRPr="001D484C" w:rsidRDefault="00F9445C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2</w:t>
            </w:r>
            <w:r w:rsidR="00461D20" w:rsidRPr="001D484C">
              <w:rPr>
                <w:i/>
                <w:sz w:val="24"/>
                <w:szCs w:val="24"/>
              </w:rPr>
              <w:t>7</w:t>
            </w:r>
          </w:p>
        </w:tc>
      </w:tr>
      <w:tr w:rsidR="00262427" w:rsidRPr="001D484C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1D484C" w:rsidRDefault="00262427" w:rsidP="009B399A">
            <w:pPr>
              <w:jc w:val="right"/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1D484C" w:rsidRDefault="00262427" w:rsidP="009B399A">
            <w:pPr>
              <w:ind w:left="28"/>
              <w:jc w:val="center"/>
              <w:rPr>
                <w:sz w:val="24"/>
                <w:szCs w:val="24"/>
              </w:rPr>
            </w:pPr>
          </w:p>
        </w:tc>
        <w:tc>
          <w:tcPr>
            <w:tcW w:w="833" w:type="dxa"/>
          </w:tcPr>
          <w:p w14:paraId="563280B8" w14:textId="3DFCF598" w:rsidR="00262427" w:rsidRPr="001D484C" w:rsidRDefault="00F9445C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360</w:t>
            </w:r>
          </w:p>
        </w:tc>
        <w:tc>
          <w:tcPr>
            <w:tcW w:w="834" w:type="dxa"/>
            <w:shd w:val="clear" w:color="auto" w:fill="auto"/>
          </w:tcPr>
          <w:p w14:paraId="6A80F3B9" w14:textId="4C5958F8" w:rsidR="00262427" w:rsidRPr="001D484C" w:rsidRDefault="00F9445C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54</w:t>
            </w:r>
          </w:p>
        </w:tc>
        <w:tc>
          <w:tcPr>
            <w:tcW w:w="834" w:type="dxa"/>
            <w:shd w:val="clear" w:color="auto" w:fill="auto"/>
          </w:tcPr>
          <w:p w14:paraId="7012FB16" w14:textId="11E2CCB6" w:rsidR="00262427" w:rsidRPr="001D484C" w:rsidRDefault="00F9445C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1D484C" w:rsidRDefault="00262427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1D484C" w:rsidRDefault="00262427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34" w:type="dxa"/>
          </w:tcPr>
          <w:p w14:paraId="3741E720" w14:textId="77777777" w:rsidR="00262427" w:rsidRPr="001D484C" w:rsidRDefault="00262427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34" w:type="dxa"/>
          </w:tcPr>
          <w:p w14:paraId="764C921C" w14:textId="7CBBDA8C" w:rsidR="00262427" w:rsidRPr="001D484C" w:rsidRDefault="00F9445C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135</w:t>
            </w:r>
          </w:p>
        </w:tc>
        <w:tc>
          <w:tcPr>
            <w:tcW w:w="837" w:type="dxa"/>
          </w:tcPr>
          <w:p w14:paraId="728E340E" w14:textId="1CEAC8F9" w:rsidR="00262427" w:rsidRPr="001D484C" w:rsidRDefault="00F9445C" w:rsidP="009B399A">
            <w:pPr>
              <w:ind w:left="28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63</w:t>
            </w:r>
          </w:p>
        </w:tc>
      </w:tr>
    </w:tbl>
    <w:p w14:paraId="59F7FCE9" w14:textId="6A4FFE25" w:rsidR="004D2D12" w:rsidRDefault="004D2D12" w:rsidP="00B3400A">
      <w:pPr>
        <w:pStyle w:val="2"/>
        <w:rPr>
          <w:sz w:val="24"/>
          <w:szCs w:val="24"/>
        </w:rPr>
      </w:pPr>
      <w:r w:rsidRPr="001D484C">
        <w:rPr>
          <w:sz w:val="24"/>
          <w:szCs w:val="24"/>
        </w:rPr>
        <w:t xml:space="preserve">Структура </w:t>
      </w:r>
      <w:r w:rsidR="009B4BCD" w:rsidRPr="001D484C">
        <w:rPr>
          <w:sz w:val="24"/>
          <w:szCs w:val="24"/>
        </w:rPr>
        <w:t>учебной дисциплины</w:t>
      </w:r>
      <w:r w:rsidR="0030598A" w:rsidRPr="001D484C">
        <w:rPr>
          <w:sz w:val="24"/>
          <w:szCs w:val="24"/>
        </w:rPr>
        <w:t xml:space="preserve"> «Математика»</w:t>
      </w:r>
      <w:r w:rsidRPr="001D484C">
        <w:rPr>
          <w:sz w:val="24"/>
          <w:szCs w:val="24"/>
        </w:rPr>
        <w:t xml:space="preserve"> для обучающихся по разделам и темам дисциплины: (очная форма обучения)</w:t>
      </w:r>
    </w:p>
    <w:p w14:paraId="007D0B40" w14:textId="77777777" w:rsidR="00CA61F2" w:rsidRDefault="00CA61F2" w:rsidP="00CA61F2"/>
    <w:p w14:paraId="5825356B" w14:textId="77777777" w:rsidR="00CA61F2" w:rsidRDefault="00CA61F2" w:rsidP="00CA61F2"/>
    <w:p w14:paraId="267F394B" w14:textId="77777777" w:rsidR="00CA61F2" w:rsidRDefault="00CA61F2" w:rsidP="00CA61F2"/>
    <w:p w14:paraId="79C5B501" w14:textId="77777777" w:rsidR="00CA61F2" w:rsidRDefault="00CA61F2" w:rsidP="00CA61F2"/>
    <w:p w14:paraId="30BDE17F" w14:textId="77777777" w:rsidR="00CA61F2" w:rsidRDefault="00CA61F2" w:rsidP="00CA61F2"/>
    <w:p w14:paraId="7F80A1F8" w14:textId="77777777" w:rsidR="00CA61F2" w:rsidRDefault="00CA61F2" w:rsidP="00CA61F2"/>
    <w:p w14:paraId="04D2A953" w14:textId="77777777" w:rsidR="00CA61F2" w:rsidRDefault="00CA61F2" w:rsidP="00CA61F2"/>
    <w:p w14:paraId="20B67CF1" w14:textId="77777777" w:rsidR="00CA61F2" w:rsidRDefault="00CA61F2" w:rsidP="00CA61F2"/>
    <w:p w14:paraId="13E3EE57" w14:textId="77777777" w:rsidR="00CA61F2" w:rsidRDefault="00CA61F2" w:rsidP="00CA61F2"/>
    <w:p w14:paraId="2A3B2958" w14:textId="77777777" w:rsidR="00CA61F2" w:rsidRDefault="00CA61F2" w:rsidP="00CA61F2"/>
    <w:p w14:paraId="3AADCF1D" w14:textId="77777777" w:rsidR="00CA61F2" w:rsidRDefault="00CA61F2" w:rsidP="00CA61F2"/>
    <w:p w14:paraId="38EF6394" w14:textId="77777777" w:rsidR="00CA61F2" w:rsidRDefault="00CA61F2" w:rsidP="00CA61F2"/>
    <w:p w14:paraId="52CBE8A6" w14:textId="77777777" w:rsidR="00CA61F2" w:rsidRPr="00CA61F2" w:rsidRDefault="00CA61F2" w:rsidP="00CA61F2"/>
    <w:p w14:paraId="42888B94" w14:textId="4A50846C" w:rsidR="00DD6033" w:rsidRPr="001D484C" w:rsidRDefault="00F15802" w:rsidP="002B20D1">
      <w:pPr>
        <w:rPr>
          <w:bCs/>
          <w:i/>
          <w:sz w:val="24"/>
          <w:szCs w:val="24"/>
        </w:rPr>
      </w:pPr>
      <w:r w:rsidRPr="001D484C">
        <w:rPr>
          <w:bCs/>
          <w:i/>
          <w:sz w:val="24"/>
          <w:szCs w:val="24"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1D484C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1D484C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24"/>
                <w:szCs w:val="24"/>
                <w:lang w:eastAsia="en-US"/>
              </w:rPr>
            </w:pPr>
            <w:r w:rsidRPr="001D484C">
              <w:rPr>
                <w:b/>
                <w:sz w:val="24"/>
                <w:szCs w:val="24"/>
              </w:rPr>
              <w:lastRenderedPageBreak/>
              <w:t>Планируемые (контролируемые) результаты освоения:</w:t>
            </w:r>
            <w:r w:rsidRPr="001D484C">
              <w:rPr>
                <w:b/>
                <w:noProof/>
                <w:sz w:val="24"/>
                <w:szCs w:val="24"/>
                <w:lang w:eastAsia="en-US"/>
              </w:rPr>
              <w:t xml:space="preserve"> </w:t>
            </w:r>
          </w:p>
          <w:p w14:paraId="2E9CD4B5" w14:textId="0C4E531D" w:rsidR="00386236" w:rsidRPr="001D484C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24"/>
                <w:szCs w:val="24"/>
              </w:rPr>
            </w:pPr>
            <w:r w:rsidRPr="001D484C">
              <w:rPr>
                <w:b/>
                <w:noProof/>
                <w:sz w:val="24"/>
                <w:szCs w:val="24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Pr="001D484C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Наименование разделов, тем</w:t>
            </w:r>
            <w:r w:rsidR="00127577" w:rsidRPr="001D484C">
              <w:rPr>
                <w:b/>
                <w:sz w:val="24"/>
                <w:szCs w:val="24"/>
              </w:rPr>
              <w:t>;</w:t>
            </w:r>
          </w:p>
          <w:p w14:paraId="735CD7E0" w14:textId="45D5B29B" w:rsidR="00386236" w:rsidRPr="001D484C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форма</w:t>
            </w:r>
            <w:r w:rsidR="00127577" w:rsidRPr="001D484C">
              <w:rPr>
                <w:b/>
                <w:sz w:val="24"/>
                <w:szCs w:val="24"/>
              </w:rPr>
              <w:t>(ы)</w:t>
            </w:r>
            <w:r w:rsidRPr="001D484C">
              <w:rPr>
                <w:b/>
                <w:sz w:val="24"/>
                <w:szCs w:val="24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1D484C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4"/>
                <w:szCs w:val="24"/>
              </w:rPr>
            </w:pPr>
            <w:r w:rsidRPr="001D484C">
              <w:rPr>
                <w:rFonts w:cs="Arial"/>
                <w:b/>
                <w:sz w:val="24"/>
                <w:szCs w:val="24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1D484C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24"/>
                <w:szCs w:val="24"/>
              </w:rPr>
            </w:pPr>
            <w:r w:rsidRPr="001D484C">
              <w:rPr>
                <w:rFonts w:cs="Arial"/>
                <w:b/>
                <w:sz w:val="24"/>
                <w:szCs w:val="24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73A917DF" w:rsidR="00A567FD" w:rsidRPr="001D484C" w:rsidRDefault="00A567FD" w:rsidP="00A567FD">
            <w:pPr>
              <w:jc w:val="center"/>
              <w:rPr>
                <w:b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14:paraId="24775AEF" w14:textId="3D1FDBEF" w:rsidR="00CA318A" w:rsidRPr="001D484C" w:rsidRDefault="00A567FD" w:rsidP="00A567FD">
            <w:pPr>
              <w:jc w:val="center"/>
              <w:rPr>
                <w:b/>
                <w:i/>
                <w:sz w:val="24"/>
                <w:szCs w:val="24"/>
                <w:highlight w:val="yellow"/>
              </w:rPr>
            </w:pPr>
            <w:r w:rsidRPr="001D484C">
              <w:rPr>
                <w:b/>
                <w:sz w:val="24"/>
                <w:szCs w:val="24"/>
              </w:rPr>
              <w:t>формы промежуточного</w:t>
            </w:r>
            <w:r w:rsidR="00B73243" w:rsidRPr="001D484C">
              <w:rPr>
                <w:b/>
                <w:sz w:val="24"/>
                <w:szCs w:val="24"/>
              </w:rPr>
              <w:t xml:space="preserve"> </w:t>
            </w:r>
            <w:r w:rsidRPr="001D484C">
              <w:rPr>
                <w:b/>
                <w:sz w:val="24"/>
                <w:szCs w:val="24"/>
              </w:rPr>
              <w:t>контроля успеваемости</w:t>
            </w:r>
          </w:p>
        </w:tc>
      </w:tr>
      <w:tr w:rsidR="00386236" w:rsidRPr="001D484C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1D484C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24"/>
                <w:szCs w:val="24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1D484C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1D484C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К</w:t>
            </w:r>
            <w:r w:rsidR="00386236" w:rsidRPr="001D484C">
              <w:rPr>
                <w:b/>
                <w:sz w:val="24"/>
                <w:szCs w:val="24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1D484C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24"/>
                <w:szCs w:val="24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1D484C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24"/>
                <w:szCs w:val="24"/>
              </w:rPr>
            </w:pPr>
          </w:p>
        </w:tc>
      </w:tr>
      <w:tr w:rsidR="00A57354" w:rsidRPr="001D484C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1D484C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24"/>
                <w:szCs w:val="24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1D484C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1D484C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1D484C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2A7B8138" w:rsidR="00A57354" w:rsidRPr="001D484C" w:rsidRDefault="00A57354" w:rsidP="00CA61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24"/>
                <w:szCs w:val="24"/>
              </w:rPr>
            </w:pPr>
            <w:r w:rsidRPr="001D484C">
              <w:rPr>
                <w:b/>
                <w:i/>
                <w:sz w:val="24"/>
                <w:szCs w:val="24"/>
              </w:rPr>
              <w:t>Лабораторные работы</w:t>
            </w:r>
            <w:r w:rsidR="006A6AB0" w:rsidRPr="001D484C">
              <w:rPr>
                <w:b/>
                <w:i/>
                <w:sz w:val="24"/>
                <w:szCs w:val="24"/>
              </w:rPr>
              <w:t>/ индивидуальные занятия</w:t>
            </w:r>
            <w:r w:rsidRPr="001D484C">
              <w:rPr>
                <w:b/>
                <w:i/>
                <w:sz w:val="24"/>
                <w:szCs w:val="24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3905B19C" w:rsidR="00A57354" w:rsidRPr="001D484C" w:rsidRDefault="00A57354" w:rsidP="00CA61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24"/>
                <w:szCs w:val="24"/>
              </w:rPr>
            </w:pPr>
            <w:r w:rsidRPr="001D484C">
              <w:rPr>
                <w:rFonts w:cs="Arial"/>
                <w:b/>
                <w:sz w:val="24"/>
                <w:szCs w:val="24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1D484C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24"/>
                <w:szCs w:val="24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1D484C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24"/>
                <w:szCs w:val="24"/>
              </w:rPr>
            </w:pPr>
          </w:p>
        </w:tc>
      </w:tr>
      <w:tr w:rsidR="00386236" w:rsidRPr="001D484C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1D484C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  <w:bookmarkStart w:id="12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34BBA987" w:rsidR="00386236" w:rsidRPr="001D484C" w:rsidRDefault="00BF0DE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  <w:sz w:val="24"/>
                <w:szCs w:val="24"/>
              </w:rPr>
            </w:pPr>
            <w:r w:rsidRPr="001D484C">
              <w:rPr>
                <w:b/>
                <w:i/>
                <w:sz w:val="24"/>
                <w:szCs w:val="24"/>
              </w:rPr>
              <w:t>Первый</w:t>
            </w:r>
            <w:r w:rsidR="00386236" w:rsidRPr="001D484C">
              <w:rPr>
                <w:b/>
                <w:i/>
                <w:sz w:val="24"/>
                <w:szCs w:val="24"/>
              </w:rPr>
              <w:t xml:space="preserve"> </w:t>
            </w:r>
            <w:r w:rsidR="00386236" w:rsidRPr="001D484C">
              <w:rPr>
                <w:b/>
                <w:sz w:val="24"/>
                <w:szCs w:val="24"/>
              </w:rPr>
              <w:t>семестр</w:t>
            </w:r>
          </w:p>
        </w:tc>
      </w:tr>
      <w:tr w:rsidR="00A82729" w:rsidRPr="001D484C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14DA56AD" w14:textId="77777777" w:rsidR="00A82729" w:rsidRPr="001D484C" w:rsidRDefault="00A82729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 xml:space="preserve">УК-1, </w:t>
            </w:r>
          </w:p>
          <w:p w14:paraId="5B4EF8F5" w14:textId="1F778196" w:rsidR="00A82729" w:rsidRPr="001D484C" w:rsidRDefault="00103C5E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ОПК-1</w:t>
            </w:r>
          </w:p>
        </w:tc>
        <w:tc>
          <w:tcPr>
            <w:tcW w:w="5953" w:type="dxa"/>
          </w:tcPr>
          <w:p w14:paraId="7FB1BE32" w14:textId="29D3FAC7" w:rsidR="00A82729" w:rsidRPr="001D484C" w:rsidRDefault="00A82729" w:rsidP="00B07EE7">
            <w:pPr>
              <w:rPr>
                <w:b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 xml:space="preserve">Раздел </w:t>
            </w:r>
            <w:r w:rsidRPr="001D484C">
              <w:rPr>
                <w:b/>
                <w:sz w:val="24"/>
                <w:szCs w:val="24"/>
                <w:lang w:val="en-US"/>
              </w:rPr>
              <w:t>I</w:t>
            </w:r>
            <w:r w:rsidRPr="001D484C">
              <w:rPr>
                <w:b/>
                <w:sz w:val="24"/>
                <w:szCs w:val="24"/>
              </w:rPr>
              <w:t xml:space="preserve">. </w:t>
            </w:r>
            <w:bookmarkStart w:id="13" w:name="_Hlk92644523"/>
            <w:r w:rsidRPr="001D484C">
              <w:rPr>
                <w:b/>
                <w:bCs/>
                <w:sz w:val="24"/>
                <w:szCs w:val="24"/>
              </w:rPr>
              <w:t>Основы линейной и векторной алгебры</w:t>
            </w:r>
            <w:bookmarkEnd w:id="13"/>
          </w:p>
        </w:tc>
        <w:tc>
          <w:tcPr>
            <w:tcW w:w="815" w:type="dxa"/>
          </w:tcPr>
          <w:p w14:paraId="60DA7348" w14:textId="6CDF6EA7" w:rsidR="00A82729" w:rsidRPr="001D484C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sz w:val="24"/>
                <w:szCs w:val="24"/>
              </w:rPr>
            </w:pPr>
            <w:r w:rsidRPr="001D484C">
              <w:rPr>
                <w:b/>
                <w:bCs/>
                <w:sz w:val="24"/>
                <w:szCs w:val="24"/>
              </w:rPr>
              <w:t>х</w:t>
            </w:r>
          </w:p>
        </w:tc>
        <w:tc>
          <w:tcPr>
            <w:tcW w:w="815" w:type="dxa"/>
          </w:tcPr>
          <w:p w14:paraId="37857962" w14:textId="52A4DFF2" w:rsidR="00A82729" w:rsidRPr="001D484C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sz w:val="24"/>
                <w:szCs w:val="24"/>
              </w:rPr>
            </w:pPr>
            <w:r w:rsidRPr="001D484C">
              <w:rPr>
                <w:b/>
                <w:bCs/>
                <w:sz w:val="24"/>
                <w:szCs w:val="24"/>
              </w:rPr>
              <w:t>х</w:t>
            </w:r>
          </w:p>
        </w:tc>
        <w:tc>
          <w:tcPr>
            <w:tcW w:w="815" w:type="dxa"/>
          </w:tcPr>
          <w:p w14:paraId="168E717B" w14:textId="2806CA57" w:rsidR="00A82729" w:rsidRPr="001D484C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16" w:type="dxa"/>
            <w:vMerge w:val="restart"/>
          </w:tcPr>
          <w:p w14:paraId="44C8B183" w14:textId="38CF8F9A" w:rsidR="00A82729" w:rsidRPr="001D484C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21" w:type="dxa"/>
          </w:tcPr>
          <w:p w14:paraId="624EC8BA" w14:textId="781C40D5" w:rsidR="00A82729" w:rsidRPr="001D484C" w:rsidRDefault="0099011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16</w:t>
            </w:r>
          </w:p>
        </w:tc>
        <w:tc>
          <w:tcPr>
            <w:tcW w:w="4002" w:type="dxa"/>
            <w:vMerge w:val="restart"/>
          </w:tcPr>
          <w:p w14:paraId="78D5C1AE" w14:textId="77777777" w:rsidR="00A82729" w:rsidRPr="001D484C" w:rsidRDefault="00A82729" w:rsidP="000508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 xml:space="preserve">контрольная работа </w:t>
            </w:r>
          </w:p>
          <w:p w14:paraId="0377751F" w14:textId="77777777" w:rsidR="00A82729" w:rsidRPr="001D484C" w:rsidRDefault="00A82729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</w:p>
        </w:tc>
      </w:tr>
      <w:tr w:rsidR="00A82729" w:rsidRPr="001D484C" w14:paraId="5BAE51A7" w14:textId="77777777" w:rsidTr="00FA2451">
        <w:tc>
          <w:tcPr>
            <w:tcW w:w="1701" w:type="dxa"/>
            <w:vMerge/>
          </w:tcPr>
          <w:p w14:paraId="36285690" w14:textId="77777777" w:rsidR="00A82729" w:rsidRPr="001D484C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5953" w:type="dxa"/>
          </w:tcPr>
          <w:p w14:paraId="1E2AD2BA" w14:textId="77777777" w:rsidR="00A82729" w:rsidRPr="001D484C" w:rsidRDefault="00A82729" w:rsidP="00B6294E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 xml:space="preserve">Тема 1.1 </w:t>
            </w:r>
          </w:p>
          <w:p w14:paraId="3B7F441F" w14:textId="47367891" w:rsidR="00A82729" w:rsidRPr="001D484C" w:rsidRDefault="00A82729" w:rsidP="00B07EE7">
            <w:pPr>
              <w:rPr>
                <w:i/>
                <w:iCs/>
                <w:sz w:val="24"/>
                <w:szCs w:val="24"/>
              </w:rPr>
            </w:pPr>
            <w:r w:rsidRPr="001D484C">
              <w:rPr>
                <w:rFonts w:eastAsia="MS ??"/>
                <w:i/>
                <w:iCs/>
                <w:sz w:val="24"/>
                <w:szCs w:val="24"/>
              </w:rPr>
              <w:t xml:space="preserve">Матрицы. Линейные операции над матрицами. Обратная матрица </w:t>
            </w:r>
            <w:r w:rsidRPr="001D484C">
              <w:rPr>
                <w:i/>
                <w:iCs/>
                <w:sz w:val="24"/>
                <w:szCs w:val="24"/>
              </w:rPr>
              <w:t>Системы линейных уравнений. Метод Гаусса. Правило Крамера</w:t>
            </w:r>
          </w:p>
        </w:tc>
        <w:tc>
          <w:tcPr>
            <w:tcW w:w="815" w:type="dxa"/>
          </w:tcPr>
          <w:p w14:paraId="1C6538CC" w14:textId="2D0E8781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6</w:t>
            </w:r>
          </w:p>
        </w:tc>
        <w:tc>
          <w:tcPr>
            <w:tcW w:w="815" w:type="dxa"/>
          </w:tcPr>
          <w:p w14:paraId="7240B449" w14:textId="2A8DC44B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5" w:type="dxa"/>
          </w:tcPr>
          <w:p w14:paraId="37514DFB" w14:textId="77777777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16" w:type="dxa"/>
            <w:vMerge/>
          </w:tcPr>
          <w:p w14:paraId="5E854CD6" w14:textId="5CE9DC68" w:rsidR="00A82729" w:rsidRPr="001D484C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21" w:type="dxa"/>
          </w:tcPr>
          <w:p w14:paraId="3AE1A2DB" w14:textId="058B7DA3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4002" w:type="dxa"/>
            <w:vMerge/>
          </w:tcPr>
          <w:p w14:paraId="11D60C9B" w14:textId="627F3976" w:rsidR="00A82729" w:rsidRPr="001D484C" w:rsidRDefault="00A82729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</w:p>
        </w:tc>
      </w:tr>
      <w:tr w:rsidR="00A82729" w:rsidRPr="001D484C" w14:paraId="4B9A2963" w14:textId="77777777" w:rsidTr="00FA2451">
        <w:tc>
          <w:tcPr>
            <w:tcW w:w="1701" w:type="dxa"/>
            <w:vMerge/>
          </w:tcPr>
          <w:p w14:paraId="4835E6A0" w14:textId="77777777" w:rsidR="00A82729" w:rsidRPr="001D484C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5953" w:type="dxa"/>
          </w:tcPr>
          <w:p w14:paraId="3B200887" w14:textId="77777777" w:rsidR="00A82729" w:rsidRPr="001D484C" w:rsidRDefault="00A82729" w:rsidP="00B6294E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 xml:space="preserve">Практическое занятие № 1.1 </w:t>
            </w:r>
          </w:p>
          <w:p w14:paraId="56DD7119" w14:textId="6E7F5279" w:rsidR="00A82729" w:rsidRPr="001D484C" w:rsidRDefault="00A82729" w:rsidP="00B07EE7">
            <w:pPr>
              <w:rPr>
                <w:i/>
                <w:iCs/>
                <w:sz w:val="24"/>
                <w:szCs w:val="24"/>
              </w:rPr>
            </w:pPr>
            <w:r w:rsidRPr="001D484C">
              <w:rPr>
                <w:rFonts w:eastAsia="MS ??"/>
                <w:i/>
                <w:iCs/>
                <w:sz w:val="24"/>
                <w:szCs w:val="24"/>
              </w:rPr>
              <w:t>Линейные операции над матрицами. Произведение матриц. Определители и их свойства. Вычисление алгебраических дополнений и обратной матрицы.</w:t>
            </w:r>
          </w:p>
        </w:tc>
        <w:tc>
          <w:tcPr>
            <w:tcW w:w="815" w:type="dxa"/>
          </w:tcPr>
          <w:p w14:paraId="0848B848" w14:textId="77777777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5" w:type="dxa"/>
          </w:tcPr>
          <w:p w14:paraId="68D260B8" w14:textId="0C4A27E6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8</w:t>
            </w:r>
          </w:p>
        </w:tc>
        <w:tc>
          <w:tcPr>
            <w:tcW w:w="815" w:type="dxa"/>
          </w:tcPr>
          <w:p w14:paraId="69D56662" w14:textId="77777777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6" w:type="dxa"/>
            <w:vMerge/>
          </w:tcPr>
          <w:p w14:paraId="49D3D5C6" w14:textId="5C630606" w:rsidR="00A82729" w:rsidRPr="001D484C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21" w:type="dxa"/>
          </w:tcPr>
          <w:p w14:paraId="5EBCE891" w14:textId="34B38722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4002" w:type="dxa"/>
            <w:vMerge/>
          </w:tcPr>
          <w:p w14:paraId="03AE2A51" w14:textId="5042C0EC" w:rsidR="00A82729" w:rsidRPr="001D484C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</w:p>
        </w:tc>
      </w:tr>
      <w:tr w:rsidR="00A82729" w:rsidRPr="001D484C" w14:paraId="45FA51AC" w14:textId="77777777" w:rsidTr="00FA2451">
        <w:tc>
          <w:tcPr>
            <w:tcW w:w="1701" w:type="dxa"/>
            <w:vMerge/>
          </w:tcPr>
          <w:p w14:paraId="74328B23" w14:textId="77777777" w:rsidR="00A82729" w:rsidRPr="001D484C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5953" w:type="dxa"/>
          </w:tcPr>
          <w:p w14:paraId="205C0EDC" w14:textId="77777777" w:rsidR="00A82729" w:rsidRPr="001D484C" w:rsidRDefault="00A82729" w:rsidP="00DD6033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 xml:space="preserve">Практическое занятие № 1.2 </w:t>
            </w:r>
          </w:p>
          <w:p w14:paraId="5210A531" w14:textId="4A4652BB" w:rsidR="00A82729" w:rsidRPr="001D484C" w:rsidRDefault="00A82729" w:rsidP="00DD6033">
            <w:pPr>
              <w:rPr>
                <w:i/>
                <w:iCs/>
                <w:sz w:val="24"/>
                <w:szCs w:val="24"/>
              </w:rPr>
            </w:pPr>
            <w:r w:rsidRPr="001D484C">
              <w:rPr>
                <w:i/>
                <w:iCs/>
                <w:sz w:val="24"/>
                <w:szCs w:val="24"/>
              </w:rPr>
              <w:t xml:space="preserve">Решение линейных систем с помощью </w:t>
            </w:r>
            <w:r w:rsidRPr="001D484C">
              <w:rPr>
                <w:rFonts w:eastAsia="MS ??"/>
                <w:i/>
                <w:iCs/>
                <w:sz w:val="24"/>
                <w:szCs w:val="24"/>
              </w:rPr>
              <w:t>п</w:t>
            </w:r>
            <w:r w:rsidRPr="001D484C">
              <w:rPr>
                <w:i/>
                <w:iCs/>
                <w:sz w:val="24"/>
                <w:szCs w:val="24"/>
              </w:rPr>
              <w:t>равила Крамера. Решение линейных систем с помощью обратной матрицы.</w:t>
            </w:r>
          </w:p>
        </w:tc>
        <w:tc>
          <w:tcPr>
            <w:tcW w:w="815" w:type="dxa"/>
          </w:tcPr>
          <w:p w14:paraId="639E1CCB" w14:textId="77777777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5" w:type="dxa"/>
          </w:tcPr>
          <w:p w14:paraId="43C38956" w14:textId="4ADE1189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14:paraId="3F78902B" w14:textId="77777777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6" w:type="dxa"/>
            <w:vMerge/>
          </w:tcPr>
          <w:p w14:paraId="15DCF3CF" w14:textId="661C0DFF" w:rsidR="00A82729" w:rsidRPr="001D484C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21" w:type="dxa"/>
          </w:tcPr>
          <w:p w14:paraId="58821421" w14:textId="6653FAF1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4002" w:type="dxa"/>
            <w:vMerge/>
          </w:tcPr>
          <w:p w14:paraId="7C6EE955" w14:textId="37C1BB1D" w:rsidR="00A82729" w:rsidRPr="001D484C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</w:p>
        </w:tc>
      </w:tr>
      <w:tr w:rsidR="00A82729" w:rsidRPr="001D484C" w14:paraId="600FBCEA" w14:textId="77777777" w:rsidTr="00FA2451">
        <w:tc>
          <w:tcPr>
            <w:tcW w:w="1701" w:type="dxa"/>
            <w:vMerge/>
          </w:tcPr>
          <w:p w14:paraId="0A1AFF30" w14:textId="77777777" w:rsidR="00A82729" w:rsidRPr="001D484C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5953" w:type="dxa"/>
          </w:tcPr>
          <w:p w14:paraId="56CF4169" w14:textId="77777777" w:rsidR="00A82729" w:rsidRPr="001D484C" w:rsidRDefault="00A82729" w:rsidP="00F4573C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 xml:space="preserve">Тема 1.2 </w:t>
            </w:r>
          </w:p>
          <w:p w14:paraId="48BC915B" w14:textId="7245C7D3" w:rsidR="00A82729" w:rsidRPr="001D484C" w:rsidRDefault="00A82729" w:rsidP="00F4573C">
            <w:pPr>
              <w:rPr>
                <w:sz w:val="24"/>
                <w:szCs w:val="24"/>
              </w:rPr>
            </w:pPr>
            <w:r w:rsidRPr="001D484C">
              <w:rPr>
                <w:rFonts w:eastAsia="MS ??"/>
                <w:i/>
                <w:iCs/>
                <w:sz w:val="24"/>
                <w:szCs w:val="24"/>
              </w:rPr>
              <w:t>Векторы. Скалярное, векторное, смешанное произведение векторов</w:t>
            </w:r>
          </w:p>
        </w:tc>
        <w:tc>
          <w:tcPr>
            <w:tcW w:w="815" w:type="dxa"/>
          </w:tcPr>
          <w:p w14:paraId="05211D63" w14:textId="7A037DA9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14:paraId="627123D2" w14:textId="64B35F0A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5" w:type="dxa"/>
          </w:tcPr>
          <w:p w14:paraId="29782CB9" w14:textId="77777777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6" w:type="dxa"/>
            <w:vMerge/>
          </w:tcPr>
          <w:p w14:paraId="02586B3C" w14:textId="77777777" w:rsidR="00A82729" w:rsidRPr="001D484C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21" w:type="dxa"/>
          </w:tcPr>
          <w:p w14:paraId="15168EDA" w14:textId="3ECED65A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4002" w:type="dxa"/>
            <w:vMerge/>
          </w:tcPr>
          <w:p w14:paraId="1D730190" w14:textId="77777777" w:rsidR="00A82729" w:rsidRPr="001D484C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</w:p>
        </w:tc>
      </w:tr>
      <w:tr w:rsidR="00A82729" w:rsidRPr="001D484C" w14:paraId="50288957" w14:textId="77777777" w:rsidTr="00FA2451">
        <w:tc>
          <w:tcPr>
            <w:tcW w:w="1701" w:type="dxa"/>
            <w:vMerge/>
          </w:tcPr>
          <w:p w14:paraId="7A017A0B" w14:textId="77777777" w:rsidR="00A82729" w:rsidRPr="001D484C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5953" w:type="dxa"/>
          </w:tcPr>
          <w:p w14:paraId="56FB9DE1" w14:textId="77777777" w:rsidR="00A82729" w:rsidRPr="001D484C" w:rsidRDefault="00A82729" w:rsidP="004F056F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Практическое занятие № 1.3</w:t>
            </w:r>
          </w:p>
          <w:p w14:paraId="25B400E4" w14:textId="24782F15" w:rsidR="00A82729" w:rsidRPr="001D484C" w:rsidRDefault="00A82729" w:rsidP="00A01CE1">
            <w:pPr>
              <w:rPr>
                <w:sz w:val="24"/>
                <w:szCs w:val="24"/>
              </w:rPr>
            </w:pPr>
            <w:r w:rsidRPr="001D484C">
              <w:rPr>
                <w:i/>
                <w:iCs/>
                <w:sz w:val="24"/>
                <w:szCs w:val="24"/>
              </w:rPr>
              <w:t xml:space="preserve">Исследование  линейных систем  методом Гаусса. </w:t>
            </w:r>
            <w:r w:rsidRPr="001D484C">
              <w:rPr>
                <w:i/>
                <w:iCs/>
                <w:sz w:val="24"/>
                <w:szCs w:val="24"/>
              </w:rPr>
              <w:lastRenderedPageBreak/>
              <w:t>Определение с</w:t>
            </w:r>
            <w:r w:rsidRPr="001D484C">
              <w:rPr>
                <w:rFonts w:eastAsia="MS ??"/>
                <w:i/>
                <w:iCs/>
                <w:sz w:val="24"/>
                <w:szCs w:val="24"/>
              </w:rPr>
              <w:t xml:space="preserve">овместности систем линейных уравнений. </w:t>
            </w:r>
          </w:p>
        </w:tc>
        <w:tc>
          <w:tcPr>
            <w:tcW w:w="815" w:type="dxa"/>
          </w:tcPr>
          <w:p w14:paraId="0592FF47" w14:textId="77777777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5" w:type="dxa"/>
          </w:tcPr>
          <w:p w14:paraId="7357EF1A" w14:textId="5675B29E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14:paraId="0F7CAE03" w14:textId="77777777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6" w:type="dxa"/>
          </w:tcPr>
          <w:p w14:paraId="69E2389B" w14:textId="77777777" w:rsidR="00A82729" w:rsidRPr="001D484C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21" w:type="dxa"/>
          </w:tcPr>
          <w:p w14:paraId="26A273F1" w14:textId="20021CA1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4002" w:type="dxa"/>
            <w:vMerge/>
          </w:tcPr>
          <w:p w14:paraId="4146B207" w14:textId="77777777" w:rsidR="00A82729" w:rsidRPr="001D484C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</w:p>
        </w:tc>
      </w:tr>
      <w:tr w:rsidR="00A82729" w:rsidRPr="001D484C" w14:paraId="066429E2" w14:textId="77777777" w:rsidTr="00FA2451">
        <w:tc>
          <w:tcPr>
            <w:tcW w:w="1701" w:type="dxa"/>
            <w:vMerge/>
          </w:tcPr>
          <w:p w14:paraId="2ADFFC8B" w14:textId="77777777" w:rsidR="00A82729" w:rsidRPr="001D484C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5953" w:type="dxa"/>
          </w:tcPr>
          <w:p w14:paraId="35EFBEEB" w14:textId="35012D6A" w:rsidR="00A82729" w:rsidRPr="001D484C" w:rsidRDefault="00A82729" w:rsidP="00286F27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Практическое занятие № 1.4</w:t>
            </w:r>
          </w:p>
          <w:p w14:paraId="12157715" w14:textId="312D64D4" w:rsidR="00A82729" w:rsidRPr="001D484C" w:rsidRDefault="00A82729" w:rsidP="00B6294E">
            <w:pPr>
              <w:rPr>
                <w:sz w:val="24"/>
                <w:szCs w:val="24"/>
              </w:rPr>
            </w:pPr>
            <w:r w:rsidRPr="001D484C">
              <w:rPr>
                <w:rFonts w:eastAsia="MS ??"/>
                <w:i/>
                <w:iCs/>
                <w:sz w:val="24"/>
                <w:szCs w:val="24"/>
              </w:rPr>
              <w:t xml:space="preserve">Векторы и линейные операции над ними. Скалярное произведение векторов. </w:t>
            </w:r>
            <w:r w:rsidRPr="001D484C">
              <w:rPr>
                <w:i/>
                <w:iCs/>
                <w:sz w:val="24"/>
                <w:szCs w:val="24"/>
              </w:rPr>
              <w:t xml:space="preserve"> </w:t>
            </w:r>
          </w:p>
          <w:p w14:paraId="6DE82727" w14:textId="310B79AD" w:rsidR="00A82729" w:rsidRPr="001D484C" w:rsidRDefault="00A82729" w:rsidP="00C8423D">
            <w:pPr>
              <w:rPr>
                <w:i/>
                <w:iCs/>
                <w:sz w:val="24"/>
                <w:szCs w:val="24"/>
              </w:rPr>
            </w:pPr>
            <w:r w:rsidRPr="001D484C">
              <w:rPr>
                <w:rFonts w:eastAsia="MS ??"/>
                <w:i/>
                <w:iCs/>
                <w:sz w:val="24"/>
                <w:szCs w:val="24"/>
              </w:rPr>
              <w:t>Векторное произведение векторов. Смешанное произведение векторов.</w:t>
            </w:r>
          </w:p>
        </w:tc>
        <w:tc>
          <w:tcPr>
            <w:tcW w:w="815" w:type="dxa"/>
          </w:tcPr>
          <w:p w14:paraId="7E32E805" w14:textId="77777777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15" w:type="dxa"/>
          </w:tcPr>
          <w:p w14:paraId="01FBF48B" w14:textId="77E186B5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14:paraId="39E11B30" w14:textId="6AE25BDF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6" w:type="dxa"/>
          </w:tcPr>
          <w:p w14:paraId="334157E0" w14:textId="5D51DCCE" w:rsidR="00A82729" w:rsidRPr="001D484C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21" w:type="dxa"/>
          </w:tcPr>
          <w:p w14:paraId="6CD4EA57" w14:textId="0C110F7A" w:rsidR="00A82729" w:rsidRPr="001D484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4002" w:type="dxa"/>
            <w:vMerge/>
          </w:tcPr>
          <w:p w14:paraId="3F2EEDC3" w14:textId="6FFCC362" w:rsidR="00A82729" w:rsidRPr="001D484C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</w:p>
        </w:tc>
      </w:tr>
      <w:tr w:rsidR="00A57354" w:rsidRPr="001D484C" w14:paraId="4066EC27" w14:textId="77777777" w:rsidTr="00FA2451">
        <w:tc>
          <w:tcPr>
            <w:tcW w:w="1701" w:type="dxa"/>
            <w:vMerge w:val="restart"/>
          </w:tcPr>
          <w:p w14:paraId="3A2042DB" w14:textId="77777777" w:rsidR="00AA18D5" w:rsidRPr="001D484C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 xml:space="preserve">УК-1, </w:t>
            </w:r>
          </w:p>
          <w:p w14:paraId="6598E2C4" w14:textId="2B9729DF" w:rsidR="00A57354" w:rsidRPr="001D484C" w:rsidRDefault="00103C5E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ОПК-1</w:t>
            </w:r>
          </w:p>
        </w:tc>
        <w:tc>
          <w:tcPr>
            <w:tcW w:w="5953" w:type="dxa"/>
          </w:tcPr>
          <w:p w14:paraId="35406A32" w14:textId="447CD035" w:rsidR="00A57354" w:rsidRPr="001D484C" w:rsidRDefault="00A57354" w:rsidP="00B6294E">
            <w:pPr>
              <w:rPr>
                <w:b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 xml:space="preserve">Раздел </w:t>
            </w:r>
            <w:r w:rsidRPr="001D484C">
              <w:rPr>
                <w:b/>
                <w:sz w:val="24"/>
                <w:szCs w:val="24"/>
                <w:lang w:val="en-US"/>
              </w:rPr>
              <w:t>II</w:t>
            </w:r>
            <w:r w:rsidR="00BF0DE8" w:rsidRPr="001D484C">
              <w:rPr>
                <w:b/>
                <w:sz w:val="24"/>
                <w:szCs w:val="24"/>
              </w:rPr>
              <w:t xml:space="preserve">. </w:t>
            </w:r>
            <w:r w:rsidR="00286F27" w:rsidRPr="001D484C">
              <w:rPr>
                <w:b/>
                <w:sz w:val="24"/>
                <w:szCs w:val="24"/>
              </w:rPr>
              <w:t>Элементы аналитической геометрии</w:t>
            </w:r>
          </w:p>
        </w:tc>
        <w:tc>
          <w:tcPr>
            <w:tcW w:w="815" w:type="dxa"/>
          </w:tcPr>
          <w:p w14:paraId="0336D6B6" w14:textId="38BDDD26" w:rsidR="00A57354" w:rsidRPr="001D484C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х</w:t>
            </w:r>
          </w:p>
        </w:tc>
        <w:tc>
          <w:tcPr>
            <w:tcW w:w="815" w:type="dxa"/>
          </w:tcPr>
          <w:p w14:paraId="69D7AFB9" w14:textId="66D9DC0F" w:rsidR="00A57354" w:rsidRPr="001D484C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х</w:t>
            </w:r>
          </w:p>
        </w:tc>
        <w:tc>
          <w:tcPr>
            <w:tcW w:w="815" w:type="dxa"/>
          </w:tcPr>
          <w:p w14:paraId="127D417A" w14:textId="4EDC22CF" w:rsidR="00A57354" w:rsidRPr="001D484C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х</w:t>
            </w:r>
          </w:p>
        </w:tc>
        <w:tc>
          <w:tcPr>
            <w:tcW w:w="816" w:type="dxa"/>
          </w:tcPr>
          <w:p w14:paraId="0A402494" w14:textId="6E304699" w:rsidR="00A57354" w:rsidRPr="001D484C" w:rsidRDefault="005B225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  <w:r w:rsidRPr="001D484C">
              <w:rPr>
                <w:bCs/>
                <w:sz w:val="24"/>
                <w:szCs w:val="24"/>
              </w:rPr>
              <w:t>х</w:t>
            </w:r>
          </w:p>
        </w:tc>
        <w:tc>
          <w:tcPr>
            <w:tcW w:w="821" w:type="dxa"/>
          </w:tcPr>
          <w:p w14:paraId="59C8007B" w14:textId="1D13600F" w:rsidR="00A57354" w:rsidRPr="001D484C" w:rsidRDefault="0099011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12</w:t>
            </w:r>
          </w:p>
        </w:tc>
        <w:tc>
          <w:tcPr>
            <w:tcW w:w="4002" w:type="dxa"/>
            <w:vMerge w:val="restart"/>
          </w:tcPr>
          <w:p w14:paraId="0B52E84D" w14:textId="02217887" w:rsidR="00C353B2" w:rsidRPr="001D484C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 xml:space="preserve">контрольная работа </w:t>
            </w:r>
          </w:p>
          <w:p w14:paraId="739F6714" w14:textId="06A6774A" w:rsidR="003A3CAB" w:rsidRPr="001D484C" w:rsidRDefault="003A3CAB" w:rsidP="003A3CAB">
            <w:pPr>
              <w:jc w:val="both"/>
              <w:rPr>
                <w:sz w:val="24"/>
                <w:szCs w:val="24"/>
              </w:rPr>
            </w:pPr>
          </w:p>
          <w:p w14:paraId="68C749CB" w14:textId="77777777" w:rsidR="00A57354" w:rsidRPr="001D484C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</w:tr>
      <w:tr w:rsidR="00A57354" w:rsidRPr="001D484C" w14:paraId="28F5B9D8" w14:textId="77777777" w:rsidTr="00FA2451">
        <w:tc>
          <w:tcPr>
            <w:tcW w:w="1701" w:type="dxa"/>
            <w:vMerge/>
          </w:tcPr>
          <w:p w14:paraId="477E743A" w14:textId="77777777" w:rsidR="00A57354" w:rsidRPr="001D484C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5953" w:type="dxa"/>
          </w:tcPr>
          <w:p w14:paraId="40DF1126" w14:textId="77777777" w:rsidR="00A57354" w:rsidRPr="001D484C" w:rsidRDefault="00A57354" w:rsidP="00B6294E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 xml:space="preserve">Тема 2.1 </w:t>
            </w:r>
          </w:p>
          <w:p w14:paraId="7434BFF4" w14:textId="476034B1" w:rsidR="00A57354" w:rsidRPr="001D484C" w:rsidRDefault="00FE4B3E" w:rsidP="00286F27">
            <w:pPr>
              <w:tabs>
                <w:tab w:val="right" w:leader="underscore" w:pos="9639"/>
              </w:tabs>
              <w:jc w:val="both"/>
              <w:rPr>
                <w:sz w:val="24"/>
                <w:szCs w:val="24"/>
              </w:rPr>
            </w:pPr>
            <w:r w:rsidRPr="001D484C">
              <w:rPr>
                <w:i/>
                <w:iCs/>
                <w:sz w:val="24"/>
                <w:szCs w:val="24"/>
              </w:rPr>
              <w:t xml:space="preserve">Системы координат. Преобразование систем координат. </w:t>
            </w:r>
            <w:r w:rsidR="00286F27" w:rsidRPr="001D484C">
              <w:rPr>
                <w:i/>
                <w:iCs/>
                <w:sz w:val="24"/>
                <w:szCs w:val="24"/>
              </w:rPr>
              <w:t>Прямая на плоскости</w:t>
            </w:r>
            <w:r w:rsidR="00E3698A" w:rsidRPr="001D484C">
              <w:rPr>
                <w:i/>
                <w:iCs/>
                <w:sz w:val="24"/>
                <w:szCs w:val="24"/>
              </w:rPr>
              <w:t>.</w:t>
            </w:r>
            <w:r w:rsidR="00286F27" w:rsidRPr="001D484C">
              <w:rPr>
                <w:i/>
                <w:iCs/>
                <w:sz w:val="24"/>
                <w:szCs w:val="24"/>
              </w:rPr>
              <w:t xml:space="preserve"> Прямая и плоскость в пространстве. </w:t>
            </w:r>
          </w:p>
        </w:tc>
        <w:tc>
          <w:tcPr>
            <w:tcW w:w="815" w:type="dxa"/>
          </w:tcPr>
          <w:p w14:paraId="26B4F618" w14:textId="089573CA" w:rsidR="00A57354" w:rsidRPr="001D484C" w:rsidRDefault="00F9445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14:paraId="0751B357" w14:textId="0DA26873" w:rsidR="00A57354" w:rsidRPr="001D484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5" w:type="dxa"/>
          </w:tcPr>
          <w:p w14:paraId="6459C20E" w14:textId="77777777" w:rsidR="00A57354" w:rsidRPr="001D484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6" w:type="dxa"/>
          </w:tcPr>
          <w:p w14:paraId="7950D750" w14:textId="28A44F4C" w:rsidR="00A57354" w:rsidRPr="001D484C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21" w:type="dxa"/>
          </w:tcPr>
          <w:p w14:paraId="2D610289" w14:textId="69F9F186" w:rsidR="00A57354" w:rsidRPr="001D484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4002" w:type="dxa"/>
            <w:vMerge/>
          </w:tcPr>
          <w:p w14:paraId="7DAB1FF3" w14:textId="77777777" w:rsidR="00A57354" w:rsidRPr="001D484C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</w:tr>
      <w:tr w:rsidR="00A57354" w:rsidRPr="001D484C" w14:paraId="2815F7E2" w14:textId="77777777" w:rsidTr="00FA2451">
        <w:tc>
          <w:tcPr>
            <w:tcW w:w="1701" w:type="dxa"/>
            <w:vMerge/>
          </w:tcPr>
          <w:p w14:paraId="13BCBF5D" w14:textId="77777777" w:rsidR="00A57354" w:rsidRPr="001D484C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5953" w:type="dxa"/>
          </w:tcPr>
          <w:p w14:paraId="26CFB085" w14:textId="77777777" w:rsidR="00F4573C" w:rsidRPr="001D484C" w:rsidRDefault="00F4573C" w:rsidP="00F4573C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 xml:space="preserve">Практическое занятие № 2.1 </w:t>
            </w:r>
          </w:p>
          <w:p w14:paraId="4B060211" w14:textId="3716A54F" w:rsidR="00A57354" w:rsidRPr="001D484C" w:rsidRDefault="00F4573C" w:rsidP="00F4573C">
            <w:pPr>
              <w:rPr>
                <w:b/>
                <w:i/>
                <w:iCs/>
                <w:sz w:val="24"/>
                <w:szCs w:val="24"/>
              </w:rPr>
            </w:pPr>
            <w:r w:rsidRPr="001D484C">
              <w:rPr>
                <w:i/>
                <w:iCs/>
                <w:sz w:val="24"/>
                <w:szCs w:val="24"/>
              </w:rPr>
              <w:t>Прямая на плоскости. Различные формы уравнения прямой на плоскости. Угол между прямыми. Параллельность и перпендикулярность прямых Расстояние от точки до прямой</w:t>
            </w:r>
          </w:p>
        </w:tc>
        <w:tc>
          <w:tcPr>
            <w:tcW w:w="815" w:type="dxa"/>
          </w:tcPr>
          <w:p w14:paraId="408A1141" w14:textId="77777777" w:rsidR="00A57354" w:rsidRPr="001D484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15" w:type="dxa"/>
          </w:tcPr>
          <w:p w14:paraId="0BC4C49B" w14:textId="385CE92D" w:rsidR="00A57354" w:rsidRPr="001D484C" w:rsidRDefault="00F9445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14:paraId="16B7278F" w14:textId="77777777" w:rsidR="00A57354" w:rsidRPr="001D484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6" w:type="dxa"/>
          </w:tcPr>
          <w:p w14:paraId="2CB45246" w14:textId="4282EE80" w:rsidR="00A57354" w:rsidRPr="001D484C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21" w:type="dxa"/>
          </w:tcPr>
          <w:p w14:paraId="1CC50C24" w14:textId="575E214D" w:rsidR="00A57354" w:rsidRPr="001D484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4002" w:type="dxa"/>
            <w:vMerge/>
          </w:tcPr>
          <w:p w14:paraId="4E6F8A35" w14:textId="77777777" w:rsidR="00A57354" w:rsidRPr="001D484C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</w:tr>
      <w:tr w:rsidR="00F4573C" w:rsidRPr="001D484C" w14:paraId="6BEEFC86" w14:textId="77777777" w:rsidTr="002F73E9">
        <w:tc>
          <w:tcPr>
            <w:tcW w:w="1701" w:type="dxa"/>
            <w:vMerge/>
          </w:tcPr>
          <w:p w14:paraId="6F402C40" w14:textId="77777777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5953" w:type="dxa"/>
            <w:vAlign w:val="center"/>
          </w:tcPr>
          <w:p w14:paraId="057EB961" w14:textId="635FDE4A" w:rsidR="00F4573C" w:rsidRPr="001D484C" w:rsidRDefault="00F4573C" w:rsidP="00F4573C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 xml:space="preserve">Практическое занятие № 2.2 </w:t>
            </w:r>
          </w:p>
          <w:p w14:paraId="0BEE861E" w14:textId="29E23AC3" w:rsidR="00F4573C" w:rsidRPr="001D484C" w:rsidRDefault="00F4573C" w:rsidP="00F4573C">
            <w:pPr>
              <w:rPr>
                <w:b/>
                <w:i/>
                <w:iCs/>
                <w:sz w:val="24"/>
                <w:szCs w:val="24"/>
              </w:rPr>
            </w:pPr>
            <w:r w:rsidRPr="001D484C">
              <w:rPr>
                <w:i/>
                <w:iCs/>
                <w:sz w:val="24"/>
                <w:szCs w:val="24"/>
              </w:rPr>
              <w:t xml:space="preserve">Прямая и плоскость в пространстве. Уравнение </w:t>
            </w:r>
            <w:r w:rsidRPr="001D484C">
              <w:rPr>
                <w:i/>
                <w:iCs/>
                <w:sz w:val="24"/>
                <w:szCs w:val="24"/>
              </w:rPr>
              <w:lastRenderedPageBreak/>
              <w:t>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FE4B3E" w:rsidRPr="001D484C">
              <w:rPr>
                <w:i/>
                <w:iCs/>
                <w:sz w:val="24"/>
                <w:szCs w:val="24"/>
              </w:rPr>
              <w:t xml:space="preserve">, </w:t>
            </w:r>
            <w:r w:rsidRPr="001D484C">
              <w:rPr>
                <w:i/>
                <w:iCs/>
                <w:sz w:val="24"/>
                <w:szCs w:val="24"/>
              </w:rPr>
              <w:t xml:space="preserve"> прямой и плоскости.</w:t>
            </w:r>
          </w:p>
        </w:tc>
        <w:tc>
          <w:tcPr>
            <w:tcW w:w="815" w:type="dxa"/>
          </w:tcPr>
          <w:p w14:paraId="589BF1E8" w14:textId="77777777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15" w:type="dxa"/>
          </w:tcPr>
          <w:p w14:paraId="719C3648" w14:textId="082A9E17" w:rsidR="00F4573C" w:rsidRPr="001D484C" w:rsidRDefault="00F9445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14:paraId="10DB62AB" w14:textId="77777777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6" w:type="dxa"/>
          </w:tcPr>
          <w:p w14:paraId="79E4D949" w14:textId="340480D0" w:rsidR="00F4573C" w:rsidRPr="001D484C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21" w:type="dxa"/>
          </w:tcPr>
          <w:p w14:paraId="5B70BFE0" w14:textId="51306D53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4002" w:type="dxa"/>
            <w:vMerge/>
          </w:tcPr>
          <w:p w14:paraId="0F7DE60B" w14:textId="77777777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</w:tr>
      <w:tr w:rsidR="00F4573C" w:rsidRPr="001D484C" w14:paraId="75E9AEFC" w14:textId="77777777" w:rsidTr="00FA2451">
        <w:tc>
          <w:tcPr>
            <w:tcW w:w="1701" w:type="dxa"/>
            <w:vMerge/>
          </w:tcPr>
          <w:p w14:paraId="4A5A9A4A" w14:textId="77777777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5953" w:type="dxa"/>
          </w:tcPr>
          <w:p w14:paraId="0544F7D3" w14:textId="192DC33E" w:rsidR="00F4573C" w:rsidRPr="001D484C" w:rsidRDefault="00F4573C" w:rsidP="00F4573C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Тема 2.2</w:t>
            </w:r>
          </w:p>
          <w:p w14:paraId="42C55A1A" w14:textId="77777777" w:rsidR="00F4573C" w:rsidRPr="001D484C" w:rsidRDefault="00F4573C" w:rsidP="00F4573C">
            <w:pPr>
              <w:jc w:val="both"/>
              <w:rPr>
                <w:i/>
                <w:iCs/>
                <w:sz w:val="24"/>
                <w:szCs w:val="24"/>
              </w:rPr>
            </w:pPr>
            <w:r w:rsidRPr="001D484C">
              <w:rPr>
                <w:i/>
                <w:iCs/>
                <w:sz w:val="24"/>
                <w:szCs w:val="24"/>
              </w:rPr>
              <w:t xml:space="preserve">Кривые второго порядка: эллипс, гипербола, парабола. </w:t>
            </w:r>
          </w:p>
          <w:p w14:paraId="10DDDB3B" w14:textId="608F437D" w:rsidR="00F4573C" w:rsidRPr="001D484C" w:rsidRDefault="00F4573C" w:rsidP="003F4289">
            <w:pPr>
              <w:rPr>
                <w:sz w:val="24"/>
                <w:szCs w:val="24"/>
              </w:rPr>
            </w:pPr>
          </w:p>
        </w:tc>
        <w:tc>
          <w:tcPr>
            <w:tcW w:w="815" w:type="dxa"/>
          </w:tcPr>
          <w:p w14:paraId="2A3031D0" w14:textId="172E615B" w:rsidR="00F4573C" w:rsidRPr="001D484C" w:rsidRDefault="00F9445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14:paraId="15F3C810" w14:textId="3BD5A186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5" w:type="dxa"/>
          </w:tcPr>
          <w:p w14:paraId="444EDCF0" w14:textId="77777777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6" w:type="dxa"/>
          </w:tcPr>
          <w:p w14:paraId="381293A2" w14:textId="2BCE7D03" w:rsidR="00F4573C" w:rsidRPr="001D484C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21" w:type="dxa"/>
          </w:tcPr>
          <w:p w14:paraId="3BB66CDE" w14:textId="49DEE7A3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4002" w:type="dxa"/>
            <w:vMerge/>
          </w:tcPr>
          <w:p w14:paraId="607B5145" w14:textId="77777777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</w:tr>
      <w:tr w:rsidR="00F4573C" w:rsidRPr="001D484C" w14:paraId="24B6D84D" w14:textId="77777777" w:rsidTr="00FA2451">
        <w:tc>
          <w:tcPr>
            <w:tcW w:w="1701" w:type="dxa"/>
            <w:vMerge/>
          </w:tcPr>
          <w:p w14:paraId="20EB0178" w14:textId="77777777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5953" w:type="dxa"/>
          </w:tcPr>
          <w:p w14:paraId="4401023B" w14:textId="04EFCD7B" w:rsidR="00D44E0A" w:rsidRPr="001D484C" w:rsidRDefault="00D44E0A" w:rsidP="00D44E0A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Практическое занятие № 2.3</w:t>
            </w:r>
          </w:p>
          <w:p w14:paraId="1127CE2B" w14:textId="77777777" w:rsidR="00D44E0A" w:rsidRPr="001D484C" w:rsidRDefault="00D44E0A" w:rsidP="00D44E0A">
            <w:pPr>
              <w:tabs>
                <w:tab w:val="right" w:leader="underscore" w:pos="9639"/>
              </w:tabs>
              <w:jc w:val="both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Кривые второго порядка: эллипс, гипербола, парабола.</w:t>
            </w:r>
          </w:p>
          <w:p w14:paraId="72A41F40" w14:textId="0D4D8AE2" w:rsidR="00F4573C" w:rsidRPr="001D484C" w:rsidRDefault="00FE4B3E" w:rsidP="00D44E0A">
            <w:pPr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Канонические уравнения кривых второго  порядка. Экцентриситеты, директрисы, фокальные радиусы, оптические свойства.</w:t>
            </w:r>
          </w:p>
        </w:tc>
        <w:tc>
          <w:tcPr>
            <w:tcW w:w="815" w:type="dxa"/>
          </w:tcPr>
          <w:p w14:paraId="1D4FBF1B" w14:textId="77777777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15" w:type="dxa"/>
          </w:tcPr>
          <w:p w14:paraId="1763352B" w14:textId="00C083B5" w:rsidR="00F4573C" w:rsidRPr="001D484C" w:rsidRDefault="006778C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14:paraId="53FB7B9A" w14:textId="77777777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16" w:type="dxa"/>
          </w:tcPr>
          <w:p w14:paraId="2B2FE220" w14:textId="2B9EA093" w:rsidR="00F4573C" w:rsidRPr="001D484C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21" w:type="dxa"/>
          </w:tcPr>
          <w:p w14:paraId="6702AC48" w14:textId="076933EE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4002" w:type="dxa"/>
            <w:vMerge/>
          </w:tcPr>
          <w:p w14:paraId="6C982B02" w14:textId="77777777" w:rsidR="00F4573C" w:rsidRPr="001D484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</w:tr>
      <w:tr w:rsidR="00C353B2" w:rsidRPr="001D484C" w14:paraId="73E5F6D1" w14:textId="77777777" w:rsidTr="00FA2451">
        <w:tc>
          <w:tcPr>
            <w:tcW w:w="1701" w:type="dxa"/>
            <w:vMerge w:val="restart"/>
          </w:tcPr>
          <w:p w14:paraId="79F028E0" w14:textId="77777777" w:rsidR="00AA18D5" w:rsidRPr="001D484C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 xml:space="preserve">УК-1, </w:t>
            </w:r>
          </w:p>
          <w:p w14:paraId="3FEB5D3D" w14:textId="25D88C92" w:rsidR="00C353B2" w:rsidRPr="001D484C" w:rsidRDefault="00103C5E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ОПК-1</w:t>
            </w:r>
          </w:p>
        </w:tc>
        <w:tc>
          <w:tcPr>
            <w:tcW w:w="5953" w:type="dxa"/>
          </w:tcPr>
          <w:p w14:paraId="0C803741" w14:textId="77777777" w:rsidR="00C353B2" w:rsidRPr="001D484C" w:rsidRDefault="00C353B2" w:rsidP="00D44E0A">
            <w:pPr>
              <w:jc w:val="both"/>
              <w:rPr>
                <w:b/>
                <w:bCs/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 xml:space="preserve">Раздел </w:t>
            </w:r>
            <w:r w:rsidRPr="001D484C">
              <w:rPr>
                <w:b/>
                <w:sz w:val="24"/>
                <w:szCs w:val="24"/>
                <w:lang w:val="en-US"/>
              </w:rPr>
              <w:t>III</w:t>
            </w:r>
            <w:r w:rsidRPr="001D484C">
              <w:rPr>
                <w:b/>
                <w:sz w:val="24"/>
                <w:szCs w:val="24"/>
              </w:rPr>
              <w:t xml:space="preserve">. </w:t>
            </w:r>
            <w:bookmarkStart w:id="14" w:name="_Hlk92645202"/>
            <w:r w:rsidRPr="001D484C">
              <w:rPr>
                <w:b/>
                <w:bCs/>
                <w:sz w:val="24"/>
                <w:szCs w:val="24"/>
              </w:rPr>
              <w:t>Введение в математический анализ</w:t>
            </w:r>
          </w:p>
          <w:p w14:paraId="4364B278" w14:textId="2DD48258" w:rsidR="00C353B2" w:rsidRPr="001D484C" w:rsidRDefault="00C353B2" w:rsidP="00D44E0A">
            <w:pPr>
              <w:rPr>
                <w:b/>
                <w:bCs/>
                <w:i/>
                <w:iCs/>
                <w:sz w:val="24"/>
                <w:szCs w:val="24"/>
                <w:vertAlign w:val="superscript"/>
              </w:rPr>
            </w:pPr>
            <w:r w:rsidRPr="001D484C">
              <w:rPr>
                <w:b/>
                <w:bCs/>
                <w:sz w:val="24"/>
                <w:szCs w:val="24"/>
              </w:rPr>
              <w:t xml:space="preserve"> Предел функции</w:t>
            </w:r>
            <w:bookmarkEnd w:id="14"/>
          </w:p>
        </w:tc>
        <w:tc>
          <w:tcPr>
            <w:tcW w:w="815" w:type="dxa"/>
          </w:tcPr>
          <w:p w14:paraId="091F801C" w14:textId="72EC0D86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х</w:t>
            </w:r>
          </w:p>
        </w:tc>
        <w:tc>
          <w:tcPr>
            <w:tcW w:w="815" w:type="dxa"/>
          </w:tcPr>
          <w:p w14:paraId="188275D6" w14:textId="2DF6DF94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х</w:t>
            </w:r>
          </w:p>
        </w:tc>
        <w:tc>
          <w:tcPr>
            <w:tcW w:w="815" w:type="dxa"/>
          </w:tcPr>
          <w:p w14:paraId="5FEF470A" w14:textId="2BAF964B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х</w:t>
            </w:r>
          </w:p>
        </w:tc>
        <w:tc>
          <w:tcPr>
            <w:tcW w:w="816" w:type="dxa"/>
          </w:tcPr>
          <w:p w14:paraId="085893A5" w14:textId="6704514B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х</w:t>
            </w:r>
          </w:p>
        </w:tc>
        <w:tc>
          <w:tcPr>
            <w:tcW w:w="821" w:type="dxa"/>
          </w:tcPr>
          <w:p w14:paraId="4924CCED" w14:textId="32D8D682" w:rsidR="00C353B2" w:rsidRPr="001D484C" w:rsidRDefault="0099011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12</w:t>
            </w:r>
          </w:p>
        </w:tc>
        <w:tc>
          <w:tcPr>
            <w:tcW w:w="4002" w:type="dxa"/>
            <w:vMerge w:val="restart"/>
          </w:tcPr>
          <w:p w14:paraId="1ADDC021" w14:textId="77777777" w:rsidR="00C353B2" w:rsidRPr="001D484C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 xml:space="preserve">контрольная работа </w:t>
            </w:r>
          </w:p>
          <w:p w14:paraId="23D66B7A" w14:textId="54148A9D" w:rsidR="00C353B2" w:rsidRPr="001D484C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sz w:val="24"/>
                <w:szCs w:val="24"/>
              </w:rPr>
            </w:pPr>
          </w:p>
        </w:tc>
      </w:tr>
      <w:tr w:rsidR="00C353B2" w:rsidRPr="001D484C" w14:paraId="192360A2" w14:textId="77777777" w:rsidTr="00FA2451">
        <w:tc>
          <w:tcPr>
            <w:tcW w:w="1701" w:type="dxa"/>
            <w:vMerge/>
          </w:tcPr>
          <w:p w14:paraId="2B7E4EE8" w14:textId="77777777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4"/>
                <w:szCs w:val="24"/>
              </w:rPr>
            </w:pPr>
          </w:p>
        </w:tc>
        <w:tc>
          <w:tcPr>
            <w:tcW w:w="5953" w:type="dxa"/>
          </w:tcPr>
          <w:p w14:paraId="7CA25C55" w14:textId="42B95602" w:rsidR="00C353B2" w:rsidRPr="001D484C" w:rsidRDefault="00C353B2" w:rsidP="00D44E0A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Тема 3.1</w:t>
            </w:r>
          </w:p>
          <w:p w14:paraId="7B794507" w14:textId="671E0A3B" w:rsidR="00C353B2" w:rsidRPr="001D484C" w:rsidRDefault="006778C5" w:rsidP="006C5F6C">
            <w:pPr>
              <w:jc w:val="both"/>
              <w:rPr>
                <w:bCs/>
                <w:i/>
                <w:iCs/>
                <w:sz w:val="24"/>
                <w:szCs w:val="24"/>
              </w:rPr>
            </w:pPr>
            <w:r w:rsidRPr="001D484C">
              <w:rPr>
                <w:i/>
                <w:iCs/>
                <w:sz w:val="24"/>
                <w:szCs w:val="24"/>
              </w:rPr>
              <w:t xml:space="preserve">Элементы теории множеств. </w:t>
            </w:r>
            <w:r w:rsidR="00E81AC9">
              <w:rPr>
                <w:i/>
                <w:iCs/>
                <w:sz w:val="24"/>
                <w:szCs w:val="24"/>
              </w:rPr>
              <w:t xml:space="preserve">Действительные и комплексные числа. </w:t>
            </w:r>
            <w:r w:rsidRPr="001D484C">
              <w:rPr>
                <w:i/>
                <w:iCs/>
                <w:sz w:val="24"/>
                <w:szCs w:val="24"/>
              </w:rPr>
              <w:t xml:space="preserve">Понятие функции. Числовые последовательности. </w:t>
            </w:r>
            <w:r w:rsidR="00C353B2" w:rsidRPr="001D484C">
              <w:rPr>
                <w:i/>
                <w:iCs/>
                <w:sz w:val="24"/>
                <w:szCs w:val="24"/>
              </w:rPr>
              <w:t xml:space="preserve">Предел числовой последовательности, его свойства. </w:t>
            </w:r>
            <w:r w:rsidRPr="001D484C">
              <w:rPr>
                <w:i/>
                <w:iCs/>
                <w:sz w:val="24"/>
                <w:szCs w:val="24"/>
              </w:rPr>
              <w:t xml:space="preserve">Предел функции. </w:t>
            </w:r>
            <w:r w:rsidR="00C353B2" w:rsidRPr="001D484C">
              <w:rPr>
                <w:bCs/>
                <w:i/>
                <w:iCs/>
                <w:sz w:val="24"/>
                <w:szCs w:val="24"/>
              </w:rPr>
              <w:lastRenderedPageBreak/>
              <w:t xml:space="preserve">Замечательные пределы. </w:t>
            </w:r>
          </w:p>
          <w:p w14:paraId="27A5DA1F" w14:textId="1E003601" w:rsidR="00C353B2" w:rsidRPr="001D484C" w:rsidRDefault="00C353B2" w:rsidP="006C5F6C">
            <w:pPr>
              <w:jc w:val="both"/>
              <w:rPr>
                <w:b/>
                <w:sz w:val="24"/>
                <w:szCs w:val="24"/>
              </w:rPr>
            </w:pPr>
            <w:r w:rsidRPr="001D484C">
              <w:rPr>
                <w:bCs/>
                <w:i/>
                <w:iCs/>
                <w:sz w:val="24"/>
                <w:szCs w:val="24"/>
              </w:rPr>
              <w:t>Непрерывность функции в точке.</w:t>
            </w:r>
            <w:r w:rsidR="006778C5" w:rsidRPr="001D484C">
              <w:rPr>
                <w:bCs/>
                <w:i/>
                <w:iCs/>
                <w:sz w:val="24"/>
                <w:szCs w:val="24"/>
              </w:rPr>
              <w:t xml:space="preserve"> Свойства функций, непрерывных на отрезке. Точки разрыва.</w:t>
            </w:r>
          </w:p>
        </w:tc>
        <w:tc>
          <w:tcPr>
            <w:tcW w:w="815" w:type="dxa"/>
          </w:tcPr>
          <w:p w14:paraId="20ADA7D0" w14:textId="34A3E65F" w:rsidR="00C353B2" w:rsidRPr="001D484C" w:rsidRDefault="006778C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lastRenderedPageBreak/>
              <w:t>4</w:t>
            </w:r>
          </w:p>
        </w:tc>
        <w:tc>
          <w:tcPr>
            <w:tcW w:w="815" w:type="dxa"/>
          </w:tcPr>
          <w:p w14:paraId="410B9427" w14:textId="497C2CF5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15" w:type="dxa"/>
          </w:tcPr>
          <w:p w14:paraId="743F81D8" w14:textId="77777777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16" w:type="dxa"/>
          </w:tcPr>
          <w:p w14:paraId="436527F7" w14:textId="77777777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21" w:type="dxa"/>
          </w:tcPr>
          <w:p w14:paraId="1ABB092C" w14:textId="77777777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4002" w:type="dxa"/>
            <w:vMerge/>
          </w:tcPr>
          <w:p w14:paraId="145B99AE" w14:textId="77777777" w:rsidR="00C353B2" w:rsidRPr="001D484C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  <w:sz w:val="24"/>
                <w:szCs w:val="24"/>
              </w:rPr>
            </w:pPr>
          </w:p>
        </w:tc>
      </w:tr>
      <w:tr w:rsidR="00C353B2" w:rsidRPr="001D484C" w14:paraId="3F3D4998" w14:textId="77777777" w:rsidTr="00FA2451">
        <w:tc>
          <w:tcPr>
            <w:tcW w:w="1701" w:type="dxa"/>
            <w:vMerge/>
          </w:tcPr>
          <w:p w14:paraId="02DC1CBC" w14:textId="77777777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4"/>
                <w:szCs w:val="24"/>
              </w:rPr>
            </w:pPr>
          </w:p>
        </w:tc>
        <w:tc>
          <w:tcPr>
            <w:tcW w:w="5953" w:type="dxa"/>
          </w:tcPr>
          <w:p w14:paraId="3B2C4BC4" w14:textId="5CF3CC46" w:rsidR="00C353B2" w:rsidRPr="001D484C" w:rsidRDefault="00C353B2" w:rsidP="00FD1F70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Практическое занятие № 3.1</w:t>
            </w:r>
          </w:p>
          <w:p w14:paraId="0FF0893A" w14:textId="5D9F492A" w:rsidR="00C353B2" w:rsidRPr="001D484C" w:rsidRDefault="00C353B2" w:rsidP="00FD1F70">
            <w:pPr>
              <w:rPr>
                <w:i/>
                <w:iCs/>
                <w:sz w:val="24"/>
                <w:szCs w:val="24"/>
              </w:rPr>
            </w:pPr>
            <w:r w:rsidRPr="001D484C">
              <w:rPr>
                <w:i/>
                <w:iCs/>
                <w:sz w:val="24"/>
                <w:szCs w:val="24"/>
              </w:rPr>
              <w:t>Арифметические свойства пределов.</w:t>
            </w:r>
            <w:r w:rsidRPr="001D484C">
              <w:rPr>
                <w:bCs/>
                <w:i/>
                <w:iCs/>
                <w:sz w:val="24"/>
                <w:szCs w:val="24"/>
              </w:rPr>
              <w:t xml:space="preserve"> Вычисление предела функции в точке и на бесконечности. Односторонние пределы.</w:t>
            </w:r>
          </w:p>
          <w:p w14:paraId="5146FDAF" w14:textId="77777777" w:rsidR="00C353B2" w:rsidRPr="001D484C" w:rsidRDefault="00C353B2" w:rsidP="00D44E0A">
            <w:pPr>
              <w:rPr>
                <w:sz w:val="24"/>
                <w:szCs w:val="24"/>
              </w:rPr>
            </w:pPr>
          </w:p>
        </w:tc>
        <w:tc>
          <w:tcPr>
            <w:tcW w:w="815" w:type="dxa"/>
          </w:tcPr>
          <w:p w14:paraId="2B7F14EB" w14:textId="77777777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15" w:type="dxa"/>
          </w:tcPr>
          <w:p w14:paraId="45524CE5" w14:textId="6811E99B" w:rsidR="00C353B2" w:rsidRPr="001D484C" w:rsidRDefault="006778C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14:paraId="015CB8A6" w14:textId="77777777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16" w:type="dxa"/>
          </w:tcPr>
          <w:p w14:paraId="5D246868" w14:textId="77777777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21" w:type="dxa"/>
          </w:tcPr>
          <w:p w14:paraId="58C64F26" w14:textId="0A25923E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4002" w:type="dxa"/>
            <w:vMerge/>
          </w:tcPr>
          <w:p w14:paraId="4AD7434A" w14:textId="77777777" w:rsidR="00C353B2" w:rsidRPr="001D484C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  <w:sz w:val="24"/>
                <w:szCs w:val="24"/>
              </w:rPr>
            </w:pPr>
          </w:p>
        </w:tc>
      </w:tr>
      <w:tr w:rsidR="00C353B2" w:rsidRPr="001D484C" w14:paraId="212A201C" w14:textId="77777777" w:rsidTr="00FA2451">
        <w:tc>
          <w:tcPr>
            <w:tcW w:w="1701" w:type="dxa"/>
            <w:vMerge/>
          </w:tcPr>
          <w:p w14:paraId="03DD6B8E" w14:textId="77777777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4"/>
                <w:szCs w:val="24"/>
              </w:rPr>
            </w:pPr>
          </w:p>
        </w:tc>
        <w:tc>
          <w:tcPr>
            <w:tcW w:w="5953" w:type="dxa"/>
          </w:tcPr>
          <w:p w14:paraId="681EA172" w14:textId="14CA8E20" w:rsidR="00C353B2" w:rsidRPr="001D484C" w:rsidRDefault="00C353B2" w:rsidP="00FD1F70">
            <w:pPr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Практическое занятие № 3.2</w:t>
            </w:r>
          </w:p>
          <w:p w14:paraId="6073E945" w14:textId="3A63F55B" w:rsidR="00C353B2" w:rsidRPr="001D484C" w:rsidRDefault="00C353B2" w:rsidP="00FD1F70">
            <w:pPr>
              <w:rPr>
                <w:i/>
                <w:iCs/>
                <w:sz w:val="24"/>
                <w:szCs w:val="24"/>
              </w:rPr>
            </w:pPr>
            <w:r w:rsidRPr="001D484C">
              <w:rPr>
                <w:bCs/>
                <w:i/>
                <w:iCs/>
                <w:color w:val="000000"/>
                <w:sz w:val="24"/>
                <w:szCs w:val="24"/>
              </w:rPr>
              <w:t xml:space="preserve">Замечательные </w:t>
            </w:r>
            <w:r w:rsidRPr="001D484C">
              <w:rPr>
                <w:bCs/>
                <w:i/>
                <w:iCs/>
                <w:sz w:val="24"/>
                <w:szCs w:val="24"/>
              </w:rPr>
              <w:t>пределы.</w:t>
            </w:r>
          </w:p>
        </w:tc>
        <w:tc>
          <w:tcPr>
            <w:tcW w:w="815" w:type="dxa"/>
          </w:tcPr>
          <w:p w14:paraId="59C8EF3B" w14:textId="77777777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15" w:type="dxa"/>
          </w:tcPr>
          <w:p w14:paraId="0C8E8B3F" w14:textId="3C2FE3B9" w:rsidR="00C353B2" w:rsidRPr="001D484C" w:rsidRDefault="00A82729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14:paraId="53809713" w14:textId="77777777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16" w:type="dxa"/>
          </w:tcPr>
          <w:p w14:paraId="07308DAC" w14:textId="77777777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21" w:type="dxa"/>
          </w:tcPr>
          <w:p w14:paraId="6CB7A3D2" w14:textId="5E680394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4002" w:type="dxa"/>
            <w:vMerge/>
          </w:tcPr>
          <w:p w14:paraId="5C14B329" w14:textId="77777777" w:rsidR="00C353B2" w:rsidRPr="001D484C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  <w:sz w:val="24"/>
                <w:szCs w:val="24"/>
              </w:rPr>
            </w:pPr>
          </w:p>
        </w:tc>
      </w:tr>
      <w:tr w:rsidR="00C353B2" w:rsidRPr="001D484C" w14:paraId="366D2D4C" w14:textId="77777777" w:rsidTr="00FA2451">
        <w:tc>
          <w:tcPr>
            <w:tcW w:w="1701" w:type="dxa"/>
            <w:vMerge w:val="restart"/>
          </w:tcPr>
          <w:p w14:paraId="623C0BD0" w14:textId="77777777" w:rsidR="00AA18D5" w:rsidRPr="001D484C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 xml:space="preserve">УК-1, </w:t>
            </w:r>
          </w:p>
          <w:p w14:paraId="238A22BE" w14:textId="71A0C0DC" w:rsidR="00C353B2" w:rsidRPr="001D484C" w:rsidRDefault="00103C5E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ОПК-1</w:t>
            </w:r>
          </w:p>
        </w:tc>
        <w:tc>
          <w:tcPr>
            <w:tcW w:w="5953" w:type="dxa"/>
          </w:tcPr>
          <w:p w14:paraId="056398A3" w14:textId="79D67FAD" w:rsidR="00C353B2" w:rsidRPr="001D484C" w:rsidRDefault="00C353B2" w:rsidP="00FD1F70">
            <w:pPr>
              <w:rPr>
                <w:sz w:val="24"/>
                <w:szCs w:val="24"/>
              </w:rPr>
            </w:pPr>
            <w:r w:rsidRPr="001D484C">
              <w:rPr>
                <w:b/>
                <w:sz w:val="24"/>
                <w:szCs w:val="24"/>
              </w:rPr>
              <w:t xml:space="preserve">Раздел </w:t>
            </w:r>
            <w:r w:rsidRPr="001D484C">
              <w:rPr>
                <w:b/>
                <w:sz w:val="24"/>
                <w:szCs w:val="24"/>
                <w:lang w:val="en-US"/>
              </w:rPr>
              <w:t>IV</w:t>
            </w:r>
            <w:r w:rsidRPr="001D484C">
              <w:rPr>
                <w:b/>
                <w:sz w:val="24"/>
                <w:szCs w:val="24"/>
              </w:rPr>
              <w:t xml:space="preserve">. </w:t>
            </w:r>
            <w:bookmarkStart w:id="15" w:name="_Hlk92645333"/>
            <w:r w:rsidRPr="001D484C">
              <w:rPr>
                <w:rFonts w:eastAsia="MS ??"/>
                <w:b/>
                <w:sz w:val="24"/>
                <w:szCs w:val="24"/>
              </w:rPr>
              <w:t>Дифференциальное исчисление функции одной переменной</w:t>
            </w:r>
            <w:bookmarkEnd w:id="15"/>
          </w:p>
        </w:tc>
        <w:tc>
          <w:tcPr>
            <w:tcW w:w="815" w:type="dxa"/>
          </w:tcPr>
          <w:p w14:paraId="58E34EE0" w14:textId="7F76A067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х</w:t>
            </w:r>
          </w:p>
        </w:tc>
        <w:tc>
          <w:tcPr>
            <w:tcW w:w="815" w:type="dxa"/>
          </w:tcPr>
          <w:p w14:paraId="2355C0EB" w14:textId="04F48D87" w:rsidR="00C353B2" w:rsidRPr="001D484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1D484C">
              <w:rPr>
                <w:sz w:val="24"/>
                <w:szCs w:val="24"/>
              </w:rPr>
              <w:t>х</w:t>
            </w:r>
          </w:p>
        </w:tc>
        <w:tc>
          <w:tcPr>
            <w:tcW w:w="815" w:type="dxa"/>
          </w:tcPr>
          <w:p w14:paraId="2BD6AD2C" w14:textId="60F938BC" w:rsidR="00C353B2" w:rsidRPr="001D484C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1D484C">
              <w:rPr>
                <w:sz w:val="24"/>
                <w:szCs w:val="24"/>
                <w:lang w:val="en-US"/>
              </w:rPr>
              <w:t>x</w:t>
            </w:r>
          </w:p>
        </w:tc>
        <w:tc>
          <w:tcPr>
            <w:tcW w:w="816" w:type="dxa"/>
          </w:tcPr>
          <w:p w14:paraId="65BE347E" w14:textId="54027A4F" w:rsidR="00C353B2" w:rsidRPr="001D484C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1D484C">
              <w:rPr>
                <w:sz w:val="24"/>
                <w:szCs w:val="24"/>
                <w:lang w:val="en-US"/>
              </w:rPr>
              <w:t>x</w:t>
            </w:r>
          </w:p>
        </w:tc>
        <w:tc>
          <w:tcPr>
            <w:tcW w:w="821" w:type="dxa"/>
          </w:tcPr>
          <w:p w14:paraId="4CF0B8DD" w14:textId="2881C364" w:rsidR="00C353B2" w:rsidRPr="001D484C" w:rsidRDefault="00BF0A68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>1</w:t>
            </w:r>
            <w:r w:rsidR="00C353B2" w:rsidRPr="001D484C">
              <w:rPr>
                <w:i/>
                <w:sz w:val="24"/>
                <w:szCs w:val="24"/>
              </w:rPr>
              <w:t>0</w:t>
            </w:r>
          </w:p>
        </w:tc>
        <w:tc>
          <w:tcPr>
            <w:tcW w:w="4002" w:type="dxa"/>
            <w:vMerge w:val="restart"/>
          </w:tcPr>
          <w:p w14:paraId="62DEF610" w14:textId="77777777" w:rsidR="00C353B2" w:rsidRPr="001D484C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4"/>
                <w:szCs w:val="24"/>
              </w:rPr>
            </w:pPr>
            <w:r w:rsidRPr="001D484C">
              <w:rPr>
                <w:i/>
                <w:sz w:val="24"/>
                <w:szCs w:val="24"/>
              </w:rPr>
              <w:t xml:space="preserve">контрольная работа </w:t>
            </w:r>
          </w:p>
          <w:p w14:paraId="49F0D020" w14:textId="77777777" w:rsidR="00C353B2" w:rsidRPr="001D484C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  <w:sz w:val="24"/>
                <w:szCs w:val="24"/>
              </w:rPr>
            </w:pPr>
          </w:p>
        </w:tc>
      </w:tr>
      <w:tr w:rsidR="00C353B2" w:rsidRPr="006168DD" w14:paraId="0520D7B3" w14:textId="77777777" w:rsidTr="00C353B2">
        <w:trPr>
          <w:trHeight w:val="33"/>
        </w:trPr>
        <w:tc>
          <w:tcPr>
            <w:tcW w:w="1701" w:type="dxa"/>
            <w:vMerge/>
          </w:tcPr>
          <w:p w14:paraId="5A2B80C4" w14:textId="63C39C52" w:rsidR="00C353B2" w:rsidRPr="001A0052" w:rsidRDefault="00C353B2" w:rsidP="008F0F3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6AB87E1" w14:textId="78B852AF" w:rsidR="00C353B2" w:rsidRDefault="00C353B2" w:rsidP="00FD1F70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51F7BF7C" w14:textId="4BD4E3D1" w:rsidR="00C353B2" w:rsidRPr="00286F27" w:rsidRDefault="00C353B2" w:rsidP="00FE4B3E">
            <w:pPr>
              <w:rPr>
                <w:b/>
              </w:rPr>
            </w:pPr>
            <w:r w:rsidRPr="00FD1F70">
              <w:rPr>
                <w:bCs/>
                <w:i/>
                <w:iCs/>
              </w:rPr>
              <w:t>Производная функции, ее геометрич</w:t>
            </w:r>
            <w:r w:rsidR="00FE4B3E">
              <w:rPr>
                <w:bCs/>
                <w:i/>
                <w:iCs/>
              </w:rPr>
              <w:t xml:space="preserve">еский и физический смысл. Понятие дифференцируемости функции в точке и в промежутке. Правила  Бернулли - </w:t>
            </w:r>
            <w:r w:rsidRPr="00FD1F70">
              <w:rPr>
                <w:bCs/>
                <w:i/>
                <w:iCs/>
              </w:rPr>
              <w:t xml:space="preserve"> Лопиталя</w:t>
            </w:r>
            <w:r w:rsidR="00FE4B3E">
              <w:rPr>
                <w:bCs/>
                <w:i/>
                <w:iCs/>
              </w:rPr>
              <w:t xml:space="preserve"> раскрытия неопределённостей</w:t>
            </w:r>
            <w:r>
              <w:rPr>
                <w:bCs/>
                <w:i/>
                <w:iCs/>
              </w:rPr>
              <w:t xml:space="preserve">. </w:t>
            </w:r>
            <w:r w:rsidR="00281FD7">
              <w:rPr>
                <w:bCs/>
                <w:i/>
                <w:iCs/>
              </w:rPr>
              <w:t>Формулы</w:t>
            </w:r>
            <w:r w:rsidRPr="00FD1F70">
              <w:rPr>
                <w:bCs/>
                <w:i/>
                <w:iCs/>
              </w:rPr>
              <w:t xml:space="preserve"> Тейлор</w:t>
            </w:r>
            <w:r w:rsidR="00281FD7">
              <w:rPr>
                <w:bCs/>
                <w:i/>
                <w:iCs/>
              </w:rPr>
              <w:t>а – Маклорена.</w:t>
            </w:r>
          </w:p>
        </w:tc>
        <w:tc>
          <w:tcPr>
            <w:tcW w:w="815" w:type="dxa"/>
          </w:tcPr>
          <w:p w14:paraId="2879E18C" w14:textId="5CB51B95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 w:rsidRPr="00990112">
              <w:rPr>
                <w:i/>
                <w:lang w:val="en-US"/>
              </w:rPr>
              <w:t>2</w:t>
            </w:r>
          </w:p>
        </w:tc>
        <w:tc>
          <w:tcPr>
            <w:tcW w:w="815" w:type="dxa"/>
          </w:tcPr>
          <w:p w14:paraId="66CE881B" w14:textId="342A2B1B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815" w:type="dxa"/>
          </w:tcPr>
          <w:p w14:paraId="1C486241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EE276A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E6AD225" w14:textId="06703737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330C979B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3526426D" w14:textId="77777777" w:rsidTr="00FA2451">
        <w:tc>
          <w:tcPr>
            <w:tcW w:w="1701" w:type="dxa"/>
            <w:vMerge w:val="restart"/>
          </w:tcPr>
          <w:p w14:paraId="637349C7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E4A0AA" w14:textId="2F11BA19" w:rsidR="00C353B2" w:rsidRDefault="00C353B2" w:rsidP="00FD1F70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>
              <w:t>1</w:t>
            </w:r>
          </w:p>
          <w:p w14:paraId="58E244FD" w14:textId="13E8A376" w:rsidR="00C353B2" w:rsidRPr="00B943EA" w:rsidRDefault="00C353B2" w:rsidP="00FD1F70">
            <w:pPr>
              <w:rPr>
                <w:i/>
                <w:iCs/>
              </w:rPr>
            </w:pPr>
            <w:r w:rsidRPr="00B943EA">
              <w:rPr>
                <w:i/>
                <w:iCs/>
              </w:rPr>
              <w:t xml:space="preserve">Производная функции. Производная сложной и обратной </w:t>
            </w:r>
            <w:r w:rsidRPr="00B943EA">
              <w:rPr>
                <w:i/>
                <w:iCs/>
              </w:rPr>
              <w:lastRenderedPageBreak/>
              <w:t xml:space="preserve">функции. </w:t>
            </w:r>
            <w:r w:rsidRPr="00B943EA">
              <w:rPr>
                <w:bCs/>
                <w:i/>
                <w:iCs/>
              </w:rPr>
              <w:t>Производные высших порядков, производные неявно заданных и параметрически заданных функций.</w:t>
            </w:r>
          </w:p>
        </w:tc>
        <w:tc>
          <w:tcPr>
            <w:tcW w:w="815" w:type="dxa"/>
          </w:tcPr>
          <w:p w14:paraId="7B7D74C0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F4D799" w14:textId="31E2C1A6" w:rsidR="00C353B2" w:rsidRPr="00990112" w:rsidRDefault="00281FD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49FFC726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487C9FA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85C7F79" w14:textId="17D5254E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F92FDFB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0004EE7A" w14:textId="77777777" w:rsidTr="00FA2451">
        <w:tc>
          <w:tcPr>
            <w:tcW w:w="1701" w:type="dxa"/>
            <w:vMerge/>
          </w:tcPr>
          <w:p w14:paraId="0A58676C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83D6DD3" w14:textId="09B6A3B5" w:rsidR="00C353B2" w:rsidRPr="00B943EA" w:rsidRDefault="00C353B2" w:rsidP="00B943EA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 w:rsidRPr="00B943EA">
              <w:t>2</w:t>
            </w:r>
          </w:p>
          <w:p w14:paraId="7C844877" w14:textId="7DB36DC2" w:rsidR="00C353B2" w:rsidRPr="00B943EA" w:rsidRDefault="00C353B2" w:rsidP="00FD1F70">
            <w:pPr>
              <w:rPr>
                <w:i/>
                <w:iCs/>
              </w:rPr>
            </w:pPr>
            <w:r w:rsidRPr="00B943EA">
              <w:rPr>
                <w:i/>
                <w:iCs/>
              </w:rPr>
              <w:t xml:space="preserve">Применение </w:t>
            </w:r>
            <w:r w:rsidR="00281FD7">
              <w:rPr>
                <w:i/>
                <w:iCs/>
              </w:rPr>
              <w:t xml:space="preserve"> </w:t>
            </w:r>
            <w:r w:rsidRPr="00B943EA">
              <w:rPr>
                <w:i/>
                <w:iCs/>
              </w:rPr>
              <w:t xml:space="preserve">правила </w:t>
            </w:r>
            <w:r w:rsidR="00281FD7">
              <w:rPr>
                <w:i/>
                <w:iCs/>
              </w:rPr>
              <w:t xml:space="preserve"> </w:t>
            </w:r>
            <w:r w:rsidRPr="00B943EA">
              <w:rPr>
                <w:i/>
                <w:iCs/>
              </w:rPr>
              <w:t>Лопиталя.</w:t>
            </w:r>
          </w:p>
        </w:tc>
        <w:tc>
          <w:tcPr>
            <w:tcW w:w="815" w:type="dxa"/>
          </w:tcPr>
          <w:p w14:paraId="79DCF0D5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C1016CA" w14:textId="23A19B59" w:rsidR="00C353B2" w:rsidRPr="00990112" w:rsidRDefault="00281FD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0046FD28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A9CBB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B0B8A6E" w14:textId="6704EFA2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4CA4D51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22042762" w14:textId="77777777" w:rsidTr="00FA2451">
        <w:tc>
          <w:tcPr>
            <w:tcW w:w="1701" w:type="dxa"/>
            <w:vMerge/>
          </w:tcPr>
          <w:p w14:paraId="12AAE1BF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2A059D0" w14:textId="6CDCAEA4" w:rsidR="00C353B2" w:rsidRPr="008F0F3D" w:rsidRDefault="00C353B2" w:rsidP="00B943E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6924A91C" w14:textId="21CFF0E2" w:rsidR="00C353B2" w:rsidRPr="00B943EA" w:rsidRDefault="00C353B2" w:rsidP="003F4289">
            <w:pPr>
              <w:jc w:val="both"/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40A313E9" w14:textId="77777777" w:rsidR="00C353B2" w:rsidRPr="00DF3C1E" w:rsidRDefault="00C353B2" w:rsidP="00B943EA"/>
        </w:tc>
        <w:tc>
          <w:tcPr>
            <w:tcW w:w="815" w:type="dxa"/>
          </w:tcPr>
          <w:p w14:paraId="4B3F9BF9" w14:textId="478D0396" w:rsidR="00C353B2" w:rsidRPr="00990112" w:rsidRDefault="00A82729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624F807D" w14:textId="34E61C21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815" w:type="dxa"/>
          </w:tcPr>
          <w:p w14:paraId="1F011DDE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E39B0E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EC00D8D" w14:textId="77777777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48D4AD2B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7D454D23" w14:textId="77777777" w:rsidTr="00FA2451">
        <w:tc>
          <w:tcPr>
            <w:tcW w:w="1701" w:type="dxa"/>
            <w:vMerge/>
          </w:tcPr>
          <w:p w14:paraId="4B60F007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77777777" w:rsidR="00C353B2" w:rsidRPr="00B943EA" w:rsidRDefault="00C353B2" w:rsidP="00B943EA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 w:rsidRPr="00B943EA">
              <w:t>3</w:t>
            </w:r>
          </w:p>
          <w:p w14:paraId="60E5199A" w14:textId="6BC6BA2E" w:rsidR="00C353B2" w:rsidRPr="00B943EA" w:rsidRDefault="00281FD7" w:rsidP="00B943EA">
            <w:pPr>
              <w:rPr>
                <w:i/>
                <w:iCs/>
              </w:rPr>
            </w:pPr>
            <w:r>
              <w:rPr>
                <w:bCs/>
                <w:i/>
                <w:iCs/>
              </w:rPr>
              <w:t>Формулы</w:t>
            </w:r>
            <w:r w:rsidR="00C353B2" w:rsidRPr="00B943EA">
              <w:rPr>
                <w:bCs/>
                <w:i/>
                <w:iCs/>
              </w:rPr>
              <w:t xml:space="preserve"> Тейлора и Маклорена. Разложение основных элементарных функций по формулам Маклорена и Тейлора Исследование выпуклости функции. Нахождение точек перегиба и асимптот функций.</w:t>
            </w:r>
          </w:p>
        </w:tc>
        <w:tc>
          <w:tcPr>
            <w:tcW w:w="815" w:type="dxa"/>
          </w:tcPr>
          <w:p w14:paraId="501419B6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815" w:type="dxa"/>
          </w:tcPr>
          <w:p w14:paraId="2E2B431E" w14:textId="546767C1" w:rsidR="00C353B2" w:rsidRPr="00990112" w:rsidRDefault="003F5AC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4CBAB43C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A12F93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AAE2B6" w14:textId="436A12F0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9C81E76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7AC23AC0" w14:textId="77777777" w:rsidTr="00FA2451">
        <w:tc>
          <w:tcPr>
            <w:tcW w:w="1701" w:type="dxa"/>
            <w:vMerge/>
          </w:tcPr>
          <w:p w14:paraId="2FFC2531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67599451" w:rsidR="00C353B2" w:rsidRPr="00B943EA" w:rsidRDefault="00C353B2" w:rsidP="00B943EA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 w:rsidRPr="00B943EA">
              <w:t>4</w:t>
            </w:r>
          </w:p>
          <w:p w14:paraId="772BA87B" w14:textId="721174E0" w:rsidR="00C353B2" w:rsidRPr="00B943EA" w:rsidRDefault="00C353B2" w:rsidP="00B943EA">
            <w:pPr>
              <w:rPr>
                <w:i/>
                <w:iCs/>
              </w:rPr>
            </w:pPr>
            <w:r w:rsidRPr="00B943EA">
              <w:rPr>
                <w:i/>
                <w:iCs/>
              </w:rPr>
              <w:t>Экстремум функции, исследование графиков функций. Нахождение наибольшего или наименьшего значений функции на компакте.</w:t>
            </w:r>
          </w:p>
        </w:tc>
        <w:tc>
          <w:tcPr>
            <w:tcW w:w="815" w:type="dxa"/>
          </w:tcPr>
          <w:p w14:paraId="60EB7529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3FA971C" w14:textId="706E892C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 w:rsidRPr="00990112">
              <w:rPr>
                <w:i/>
                <w:lang w:val="en-US"/>
              </w:rPr>
              <w:t>4</w:t>
            </w:r>
          </w:p>
        </w:tc>
        <w:tc>
          <w:tcPr>
            <w:tcW w:w="815" w:type="dxa"/>
          </w:tcPr>
          <w:p w14:paraId="7F83F89E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E5B160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D2599B" w14:textId="5765490B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72C4962D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5B186DBA" w14:textId="77777777" w:rsidTr="00FA2451">
        <w:tc>
          <w:tcPr>
            <w:tcW w:w="1701" w:type="dxa"/>
          </w:tcPr>
          <w:p w14:paraId="452C2144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7FB5030F" w:rsidR="00C353B2" w:rsidRPr="00DF3C1E" w:rsidRDefault="00C353B2" w:rsidP="00B943EA"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  <w:r w:rsidRPr="00286F27">
              <w:rPr>
                <w:b/>
              </w:rPr>
              <w:t xml:space="preserve">. </w:t>
            </w:r>
            <w:r w:rsidRPr="00FD1F70">
              <w:rPr>
                <w:rFonts w:eastAsia="MS ??"/>
                <w:b/>
              </w:rPr>
              <w:t>Дифференциальное исчисление функции</w:t>
            </w:r>
            <w:r w:rsidRPr="00081F9C">
              <w:rPr>
                <w:rFonts w:eastAsia="MS ??"/>
                <w:b/>
              </w:rPr>
              <w:t xml:space="preserve"> </w:t>
            </w:r>
            <w:r w:rsidRPr="00FD1F70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>ых</w:t>
            </w:r>
          </w:p>
        </w:tc>
        <w:tc>
          <w:tcPr>
            <w:tcW w:w="815" w:type="dxa"/>
          </w:tcPr>
          <w:p w14:paraId="5EF6E893" w14:textId="06DB4A75" w:rsidR="00C353B2" w:rsidRPr="00B943EA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414539CD" w14:textId="25C41511" w:rsidR="00C353B2" w:rsidRPr="00081F9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17C7449E" w14:textId="7E1B05C2" w:rsidR="00C353B2" w:rsidRPr="00EC2277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16" w:type="dxa"/>
          </w:tcPr>
          <w:p w14:paraId="52A01E64" w14:textId="6DB8D43E" w:rsidR="00C353B2" w:rsidRPr="00EC2277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21" w:type="dxa"/>
          </w:tcPr>
          <w:p w14:paraId="63BAB69F" w14:textId="7FCAD74D" w:rsidR="00C353B2" w:rsidRPr="0056260E" w:rsidRDefault="0099011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2</w:t>
            </w:r>
          </w:p>
        </w:tc>
        <w:tc>
          <w:tcPr>
            <w:tcW w:w="4002" w:type="dxa"/>
            <w:vMerge w:val="restart"/>
          </w:tcPr>
          <w:p w14:paraId="58000DF5" w14:textId="77777777" w:rsidR="00C353B2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CFCD8DE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33B1EC6A" w14:textId="77777777" w:rsidTr="00FA2451">
        <w:tc>
          <w:tcPr>
            <w:tcW w:w="1701" w:type="dxa"/>
            <w:vMerge w:val="restart"/>
          </w:tcPr>
          <w:p w14:paraId="08A9E51B" w14:textId="77777777" w:rsidR="003F5ACA" w:rsidRDefault="003F5ACA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lastRenderedPageBreak/>
              <w:t xml:space="preserve">УК-1, </w:t>
            </w:r>
          </w:p>
          <w:p w14:paraId="27CCEEFB" w14:textId="7A8BDE1C" w:rsidR="003F5ACA" w:rsidRPr="001A0052" w:rsidRDefault="00103C5E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</w:t>
            </w:r>
          </w:p>
        </w:tc>
        <w:tc>
          <w:tcPr>
            <w:tcW w:w="5953" w:type="dxa"/>
          </w:tcPr>
          <w:p w14:paraId="510370A1" w14:textId="77777777" w:rsidR="003F5ACA" w:rsidRDefault="003F5ACA" w:rsidP="00081F9C">
            <w:pPr>
              <w:rPr>
                <w:bCs/>
              </w:rPr>
            </w:pPr>
            <w:r>
              <w:rPr>
                <w:bCs/>
              </w:rPr>
              <w:t>Тема 5.1</w:t>
            </w:r>
          </w:p>
          <w:p w14:paraId="7BF8D7F7" w14:textId="28D63E9F" w:rsidR="003F5ACA" w:rsidRPr="00081F9C" w:rsidRDefault="003F5ACA" w:rsidP="00081F9C">
            <w:pPr>
              <w:rPr>
                <w:i/>
                <w:iCs/>
              </w:rPr>
            </w:pPr>
            <w:r w:rsidRPr="00081F9C">
              <w:rPr>
                <w:bCs/>
                <w:i/>
                <w:iCs/>
              </w:rPr>
              <w:t>Частные производные</w:t>
            </w:r>
            <w:r>
              <w:rPr>
                <w:bCs/>
                <w:i/>
                <w:iCs/>
              </w:rPr>
              <w:t xml:space="preserve">. </w:t>
            </w:r>
            <w:r w:rsidRPr="00081F9C">
              <w:rPr>
                <w:bCs/>
                <w:i/>
                <w:iCs/>
              </w:rPr>
              <w:t xml:space="preserve">Касательная плоскость </w:t>
            </w:r>
            <w:r>
              <w:rPr>
                <w:bCs/>
                <w:i/>
                <w:iCs/>
              </w:rPr>
              <w:t xml:space="preserve">и нормаль </w:t>
            </w:r>
            <w:r w:rsidRPr="00081F9C">
              <w:rPr>
                <w:bCs/>
                <w:i/>
                <w:iCs/>
              </w:rPr>
              <w:t xml:space="preserve">к поверхности. Производная по направлению. Градиент. </w:t>
            </w:r>
          </w:p>
        </w:tc>
        <w:tc>
          <w:tcPr>
            <w:tcW w:w="815" w:type="dxa"/>
          </w:tcPr>
          <w:p w14:paraId="14821532" w14:textId="49D0599B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5D73D962" w14:textId="6E68E73E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067639C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653DCC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C00AB0E" w14:textId="73D2EA9C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60AEF9CC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1C3CBBBC" w14:textId="77777777" w:rsidTr="00FA2451">
        <w:tc>
          <w:tcPr>
            <w:tcW w:w="1701" w:type="dxa"/>
            <w:vMerge/>
          </w:tcPr>
          <w:p w14:paraId="7397A810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3F5ACA" w:rsidRDefault="003F5ACA" w:rsidP="00081F9C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1</w:t>
            </w:r>
          </w:p>
          <w:p w14:paraId="1C176972" w14:textId="28874ED6" w:rsidR="003F5ACA" w:rsidRPr="00081F9C" w:rsidRDefault="003F5ACA" w:rsidP="00081F9C">
            <w:pPr>
              <w:rPr>
                <w:i/>
                <w:iCs/>
              </w:rPr>
            </w:pPr>
            <w:r w:rsidRPr="00081F9C">
              <w:rPr>
                <w:i/>
                <w:iCs/>
              </w:rPr>
              <w:t>Вычисление частных производных первого порядка. Вычисление полного дифференциала. Определение уравнения касательной плоскости и нормали к поверхности.</w:t>
            </w:r>
          </w:p>
        </w:tc>
        <w:tc>
          <w:tcPr>
            <w:tcW w:w="815" w:type="dxa"/>
          </w:tcPr>
          <w:p w14:paraId="4935092A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AD666E" w14:textId="76CB8BAB" w:rsidR="003F5ACA" w:rsidRPr="00990112" w:rsidRDefault="00A82729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213F3918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17E0ADD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B737C28" w14:textId="7D7F4A12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086EC308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6DE642E5" w14:textId="77777777" w:rsidTr="00FA2451">
        <w:tc>
          <w:tcPr>
            <w:tcW w:w="1701" w:type="dxa"/>
            <w:vMerge/>
          </w:tcPr>
          <w:p w14:paraId="316216AC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D666E" w14:textId="372F1246" w:rsidR="003F5ACA" w:rsidRDefault="003F5ACA" w:rsidP="00081F9C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2</w:t>
            </w:r>
          </w:p>
          <w:p w14:paraId="1B0C806E" w14:textId="52EBF2A6" w:rsidR="003F5ACA" w:rsidRPr="00081F9C" w:rsidRDefault="003F5ACA" w:rsidP="00081F9C">
            <w:pPr>
              <w:rPr>
                <w:i/>
                <w:iCs/>
              </w:rPr>
            </w:pPr>
            <w:r w:rsidRPr="00081F9C">
              <w:rPr>
                <w:bCs/>
                <w:i/>
                <w:iCs/>
              </w:rPr>
              <w:t>Производная по направлению. Градиент. Частные производные и дифференциалы высших порядков.</w:t>
            </w:r>
          </w:p>
        </w:tc>
        <w:tc>
          <w:tcPr>
            <w:tcW w:w="815" w:type="dxa"/>
          </w:tcPr>
          <w:p w14:paraId="49A7BB6D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2CE18AB" w14:textId="72569BA8" w:rsidR="003F5ACA" w:rsidRPr="00990112" w:rsidRDefault="00A82729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77952A50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085493B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457342E" w14:textId="174987DB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07970BA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0797B70D" w14:textId="77777777" w:rsidTr="00FA2451">
        <w:tc>
          <w:tcPr>
            <w:tcW w:w="1701" w:type="dxa"/>
            <w:vMerge/>
          </w:tcPr>
          <w:p w14:paraId="40FEC561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00A77D" w14:textId="77777777" w:rsidR="003F5ACA" w:rsidRDefault="003F5ACA" w:rsidP="00081F9C">
            <w:r>
              <w:t>Тема 5.2</w:t>
            </w:r>
          </w:p>
          <w:p w14:paraId="08E6F701" w14:textId="285996FB" w:rsidR="003F5ACA" w:rsidRPr="0077617F" w:rsidRDefault="003F5ACA" w:rsidP="00081F9C">
            <w:pPr>
              <w:rPr>
                <w:i/>
                <w:iCs/>
              </w:rPr>
            </w:pPr>
            <w:r w:rsidRPr="0077617F">
              <w:rPr>
                <w:bCs/>
                <w:i/>
                <w:iCs/>
              </w:rPr>
              <w:t xml:space="preserve">Локальный экстремум функции многих переменных. </w:t>
            </w:r>
          </w:p>
        </w:tc>
        <w:tc>
          <w:tcPr>
            <w:tcW w:w="815" w:type="dxa"/>
          </w:tcPr>
          <w:p w14:paraId="1F9E8FE5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1031651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E7BD7E7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0166E6B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96CCDF" w14:textId="7AEDA503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F3E6439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6CC30002" w14:textId="77777777" w:rsidTr="00FA2451">
        <w:tc>
          <w:tcPr>
            <w:tcW w:w="1701" w:type="dxa"/>
            <w:vMerge/>
          </w:tcPr>
          <w:p w14:paraId="6946ED1C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70B19F9" w14:textId="32BE29FC" w:rsidR="003F5ACA" w:rsidRDefault="003F5ACA" w:rsidP="00081F9C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3</w:t>
            </w:r>
          </w:p>
          <w:p w14:paraId="61033425" w14:textId="021C8DF1" w:rsidR="003F5ACA" w:rsidRPr="0077617F" w:rsidRDefault="003F5ACA" w:rsidP="00081F9C">
            <w:pPr>
              <w:rPr>
                <w:i/>
                <w:iCs/>
              </w:rPr>
            </w:pPr>
            <w:r w:rsidRPr="0077617F">
              <w:rPr>
                <w:bCs/>
                <w:i/>
                <w:iCs/>
              </w:rPr>
              <w:t xml:space="preserve">Локальный экстремум. </w:t>
            </w:r>
          </w:p>
        </w:tc>
        <w:tc>
          <w:tcPr>
            <w:tcW w:w="815" w:type="dxa"/>
          </w:tcPr>
          <w:p w14:paraId="52F45BA3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36C6126" w14:textId="7E83D65E" w:rsidR="003F5ACA" w:rsidRPr="00990112" w:rsidRDefault="00A82729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6FD7959D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93ABAF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82E37F6" w14:textId="09E056BC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</w:tcPr>
          <w:p w14:paraId="7025949B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325F2A36" w14:textId="77777777" w:rsidTr="00FA2451">
        <w:tc>
          <w:tcPr>
            <w:tcW w:w="1701" w:type="dxa"/>
            <w:vMerge/>
          </w:tcPr>
          <w:p w14:paraId="4371B2F7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D7D0281" w14:textId="149AC2B7" w:rsidR="003F5ACA" w:rsidRPr="00FC5DDE" w:rsidRDefault="003F5ACA" w:rsidP="00281FD7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  <w:p w14:paraId="7BEB83BF" w14:textId="4026C32D" w:rsidR="003F5ACA" w:rsidRPr="00DF3C1E" w:rsidRDefault="003F5ACA" w:rsidP="00281FD7">
            <w:r w:rsidRPr="003E21A6">
              <w:rPr>
                <w:bCs/>
                <w:i/>
                <w:iCs/>
              </w:rPr>
              <w:t>Условный экстремум функции многих переменных. Метод Лагранжа.</w:t>
            </w:r>
            <w:r>
              <w:rPr>
                <w:bCs/>
                <w:i/>
                <w:iCs/>
              </w:rPr>
              <w:t xml:space="preserve"> Необходимое и достаточное условие </w:t>
            </w:r>
            <w:r w:rsidRPr="003E21A6">
              <w:rPr>
                <w:bCs/>
                <w:i/>
                <w:iCs/>
              </w:rPr>
              <w:t xml:space="preserve"> </w:t>
            </w:r>
            <w:r>
              <w:rPr>
                <w:bCs/>
                <w:i/>
                <w:iCs/>
              </w:rPr>
              <w:t xml:space="preserve">условного экстремума. </w:t>
            </w:r>
            <w:r w:rsidRPr="003E21A6">
              <w:rPr>
                <w:bCs/>
                <w:i/>
                <w:iCs/>
              </w:rPr>
              <w:t>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152A244F" w14:textId="2235AE0C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0CBFB029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0D5D6FC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6A53CF8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C20AB24" w14:textId="77777777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</w:tcPr>
          <w:p w14:paraId="6C5274FE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0EB04045" w14:textId="77777777" w:rsidTr="00FA2451">
        <w:tc>
          <w:tcPr>
            <w:tcW w:w="1701" w:type="dxa"/>
            <w:vMerge/>
          </w:tcPr>
          <w:p w14:paraId="0F09D894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CC8229" w14:textId="29AA53A2" w:rsidR="003F5ACA" w:rsidRDefault="003F5ACA" w:rsidP="003F5ACA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4</w:t>
            </w:r>
          </w:p>
          <w:p w14:paraId="07C6642F" w14:textId="7F8DD887" w:rsidR="003F5ACA" w:rsidRDefault="003F5ACA" w:rsidP="003F5ACA">
            <w:pPr>
              <w:rPr>
                <w:bCs/>
              </w:rPr>
            </w:pPr>
            <w:r w:rsidRPr="003E21A6">
              <w:rPr>
                <w:bCs/>
                <w:i/>
                <w:iCs/>
              </w:rPr>
              <w:lastRenderedPageBreak/>
              <w:t>Нахождение условного экстремума функции многих переменных. Наибольшее и наименьшее значения функции в замкнутой области</w:t>
            </w:r>
            <w:r>
              <w:rPr>
                <w:bCs/>
                <w:i/>
                <w:iCs/>
              </w:rPr>
              <w:t>.</w:t>
            </w:r>
          </w:p>
        </w:tc>
        <w:tc>
          <w:tcPr>
            <w:tcW w:w="815" w:type="dxa"/>
          </w:tcPr>
          <w:p w14:paraId="60FE1E50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FDDC898" w14:textId="001D4FDF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4A65276A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5A5F031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9FC43BE" w14:textId="77777777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</w:tcPr>
          <w:p w14:paraId="0DBFB5DB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081F9C" w:rsidRPr="006168DD" w14:paraId="16BDB4CF" w14:textId="77777777" w:rsidTr="00FA2451">
        <w:tc>
          <w:tcPr>
            <w:tcW w:w="1701" w:type="dxa"/>
          </w:tcPr>
          <w:p w14:paraId="583AA56A" w14:textId="5D6622F9" w:rsidR="00081F9C" w:rsidRPr="001A0052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E8A627" w14:textId="0E6B8860" w:rsidR="00081F9C" w:rsidRPr="00F479AB" w:rsidRDefault="00281FD7" w:rsidP="00081F9C">
            <w:pPr>
              <w:rPr>
                <w:i/>
              </w:rPr>
            </w:pPr>
            <w:r>
              <w:rPr>
                <w:i/>
              </w:rPr>
              <w:t>Экзамен.</w:t>
            </w:r>
          </w:p>
        </w:tc>
        <w:tc>
          <w:tcPr>
            <w:tcW w:w="815" w:type="dxa"/>
          </w:tcPr>
          <w:p w14:paraId="643B0D6B" w14:textId="66B33699" w:rsidR="00081F9C" w:rsidRPr="00EC2277" w:rsidRDefault="00EC2277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x</w:t>
            </w:r>
          </w:p>
        </w:tc>
        <w:tc>
          <w:tcPr>
            <w:tcW w:w="815" w:type="dxa"/>
          </w:tcPr>
          <w:p w14:paraId="487EA740" w14:textId="044270F7" w:rsidR="00081F9C" w:rsidRPr="00EC2277" w:rsidRDefault="00EC2277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x</w:t>
            </w:r>
          </w:p>
        </w:tc>
        <w:tc>
          <w:tcPr>
            <w:tcW w:w="815" w:type="dxa"/>
          </w:tcPr>
          <w:p w14:paraId="3DE312E0" w14:textId="31D14FA5" w:rsidR="00081F9C" w:rsidRPr="005B225F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6" w:type="dxa"/>
          </w:tcPr>
          <w:p w14:paraId="0536B563" w14:textId="45E945BB" w:rsidR="00081F9C" w:rsidRPr="005B225F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21" w:type="dxa"/>
          </w:tcPr>
          <w:p w14:paraId="1ED9371D" w14:textId="1531A8D3" w:rsidR="00081F9C" w:rsidRPr="00BF0A68" w:rsidRDefault="00BF0A68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BF0A68">
              <w:rPr>
                <w:i/>
              </w:rPr>
              <w:t>10</w:t>
            </w:r>
          </w:p>
        </w:tc>
        <w:tc>
          <w:tcPr>
            <w:tcW w:w="4002" w:type="dxa"/>
          </w:tcPr>
          <w:p w14:paraId="0E240418" w14:textId="03546BCC" w:rsidR="00081F9C" w:rsidRPr="00ED4561" w:rsidRDefault="00081F9C" w:rsidP="00081F9C">
            <w:pPr>
              <w:tabs>
                <w:tab w:val="left" w:pos="708"/>
                <w:tab w:val="right" w:leader="underscore" w:pos="9639"/>
              </w:tabs>
              <w:rPr>
                <w:i/>
              </w:rPr>
            </w:pPr>
          </w:p>
        </w:tc>
      </w:tr>
      <w:tr w:rsidR="003B25E4" w:rsidRPr="006168DD" w14:paraId="35B0B16D" w14:textId="77777777" w:rsidTr="00FA2451">
        <w:tc>
          <w:tcPr>
            <w:tcW w:w="1701" w:type="dxa"/>
          </w:tcPr>
          <w:p w14:paraId="0C16E56D" w14:textId="370C6D19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5953" w:type="dxa"/>
          </w:tcPr>
          <w:p w14:paraId="656C3D5E" w14:textId="25813B5A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первы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6D1AC598" w:rsidR="003B25E4" w:rsidRPr="0091685C" w:rsidRDefault="00281FD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bCs/>
                <w:i/>
              </w:rPr>
              <w:t>36</w:t>
            </w:r>
          </w:p>
        </w:tc>
        <w:tc>
          <w:tcPr>
            <w:tcW w:w="815" w:type="dxa"/>
          </w:tcPr>
          <w:p w14:paraId="05F55FFC" w14:textId="792461DB" w:rsidR="003B25E4" w:rsidRPr="0091685C" w:rsidRDefault="00281FD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bCs/>
                <w:i/>
              </w:rPr>
              <w:t>72</w:t>
            </w:r>
          </w:p>
        </w:tc>
        <w:tc>
          <w:tcPr>
            <w:tcW w:w="815" w:type="dxa"/>
          </w:tcPr>
          <w:p w14:paraId="316FFEE5" w14:textId="77777777" w:rsidR="003B25E4" w:rsidRPr="00C9126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14:paraId="7AB12C7A" w14:textId="77777777" w:rsidR="003B25E4" w:rsidRPr="000D16CD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3F4DECBA" w:rsidR="003B25E4" w:rsidRPr="00C9126C" w:rsidRDefault="00281FD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72</w:t>
            </w:r>
          </w:p>
        </w:tc>
        <w:tc>
          <w:tcPr>
            <w:tcW w:w="4002" w:type="dxa"/>
          </w:tcPr>
          <w:p w14:paraId="0CEE86A9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B25E4" w:rsidRPr="006168DD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0EB39385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i/>
              </w:rPr>
              <w:t>Второй</w:t>
            </w:r>
            <w:r>
              <w:rPr>
                <w:b/>
              </w:rPr>
              <w:t xml:space="preserve"> семестр</w:t>
            </w:r>
          </w:p>
        </w:tc>
      </w:tr>
      <w:tr w:rsidR="003B25E4" w:rsidRPr="006168DD" w14:paraId="0AC750CE" w14:textId="77777777" w:rsidTr="00FA2451">
        <w:tc>
          <w:tcPr>
            <w:tcW w:w="1701" w:type="dxa"/>
            <w:vMerge w:val="restart"/>
          </w:tcPr>
          <w:p w14:paraId="66FFBBAA" w14:textId="77777777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 xml:space="preserve">УК-1, </w:t>
            </w:r>
          </w:p>
          <w:p w14:paraId="67B72EB2" w14:textId="3E090A87" w:rsidR="003B25E4" w:rsidRPr="006168DD" w:rsidRDefault="00103C5E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i/>
              </w:rPr>
              <w:t>ОПК-1</w:t>
            </w:r>
          </w:p>
        </w:tc>
        <w:tc>
          <w:tcPr>
            <w:tcW w:w="5953" w:type="dxa"/>
          </w:tcPr>
          <w:p w14:paraId="798762A3" w14:textId="6EA03341" w:rsidR="003B25E4" w:rsidRPr="00DF3C1E" w:rsidRDefault="003B25E4" w:rsidP="003B25E4">
            <w:pPr>
              <w:rPr>
                <w:b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  <w:r>
              <w:rPr>
                <w:b/>
              </w:rPr>
              <w:t xml:space="preserve"> . </w:t>
            </w:r>
            <w:bookmarkStart w:id="16" w:name="_Hlk92647687"/>
            <w:r>
              <w:rPr>
                <w:b/>
                <w:i/>
              </w:rPr>
              <w:t>Интегральное исчисление функций одной переменной</w:t>
            </w:r>
            <w:bookmarkEnd w:id="16"/>
          </w:p>
        </w:tc>
        <w:tc>
          <w:tcPr>
            <w:tcW w:w="815" w:type="dxa"/>
          </w:tcPr>
          <w:p w14:paraId="59E010B5" w14:textId="38F765DC" w:rsidR="003B25E4" w:rsidRPr="00D1216E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03EDD596" w14:textId="036A9B98" w:rsidR="003B25E4" w:rsidRPr="00D1216E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56278933" w14:textId="013778AB" w:rsidR="003B25E4" w:rsidRPr="001C1B2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074B0C04" w14:textId="481CF603" w:rsidR="003B25E4" w:rsidRPr="001C1B2E" w:rsidRDefault="009C045A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х</w:t>
            </w:r>
          </w:p>
        </w:tc>
        <w:tc>
          <w:tcPr>
            <w:tcW w:w="821" w:type="dxa"/>
          </w:tcPr>
          <w:p w14:paraId="6518A6D4" w14:textId="3DF883E0" w:rsidR="003B25E4" w:rsidRPr="00E82501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</w:t>
            </w:r>
            <w:r w:rsidR="0091685C">
              <w:rPr>
                <w:i/>
              </w:rPr>
              <w:t>1</w:t>
            </w:r>
          </w:p>
        </w:tc>
        <w:tc>
          <w:tcPr>
            <w:tcW w:w="4002" w:type="dxa"/>
            <w:vMerge w:val="restart"/>
          </w:tcPr>
          <w:p w14:paraId="212D13C3" w14:textId="667C8BC3" w:rsidR="003B25E4" w:rsidRPr="007F4910" w:rsidRDefault="007F4910" w:rsidP="003B25E4">
            <w:pPr>
              <w:jc w:val="both"/>
              <w:rPr>
                <w:i/>
              </w:rPr>
            </w:pPr>
            <w:r w:rsidRPr="007F4910">
              <w:rPr>
                <w:i/>
              </w:rPr>
              <w:t>контрольная работа</w:t>
            </w:r>
          </w:p>
          <w:p w14:paraId="7DC507C0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05512FAB" w14:textId="77777777" w:rsidTr="00FA2451">
        <w:tc>
          <w:tcPr>
            <w:tcW w:w="1701" w:type="dxa"/>
            <w:vMerge/>
          </w:tcPr>
          <w:p w14:paraId="1B73B2A6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D33DC15" w14:textId="7708BA76" w:rsidR="003B25E4" w:rsidRPr="00483338" w:rsidRDefault="003B25E4" w:rsidP="003B25E4">
            <w:r w:rsidRPr="00483338">
              <w:t xml:space="preserve">Тема </w:t>
            </w:r>
            <w:r>
              <w:t>6</w:t>
            </w:r>
            <w:r w:rsidRPr="00483338">
              <w:t xml:space="preserve">.1 </w:t>
            </w:r>
          </w:p>
          <w:p w14:paraId="27016874" w14:textId="33393A59" w:rsidR="003B25E4" w:rsidRPr="003E21A6" w:rsidRDefault="003B25E4" w:rsidP="003B25E4">
            <w:pPr>
              <w:rPr>
                <w:b/>
                <w:i/>
                <w:iCs/>
              </w:rPr>
            </w:pPr>
            <w:r w:rsidRPr="003E21A6">
              <w:rPr>
                <w:bCs/>
                <w:i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7C10F2AB" w14:textId="5041AC4A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13A83BB" w14:textId="4C05CB18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CDC6F48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D69F45" w14:textId="6CA608D8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6A8E931" w14:textId="49CA786E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906CF73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44ED4699" w14:textId="77777777" w:rsidTr="00FA2451">
        <w:tc>
          <w:tcPr>
            <w:tcW w:w="1701" w:type="dxa"/>
            <w:vMerge/>
          </w:tcPr>
          <w:p w14:paraId="169E7223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9BAAA6" w14:textId="77777777" w:rsidR="003B25E4" w:rsidRDefault="003B25E4" w:rsidP="003B25E4">
            <w:r w:rsidRPr="00DF3C1E">
              <w:t xml:space="preserve"> Практическое занятие № </w:t>
            </w:r>
            <w:r>
              <w:t>6.1</w:t>
            </w:r>
          </w:p>
          <w:p w14:paraId="578D7956" w14:textId="7A449434" w:rsidR="003B25E4" w:rsidRDefault="003B25E4" w:rsidP="003B25E4">
            <w:pPr>
              <w:jc w:val="both"/>
              <w:rPr>
                <w:b/>
              </w:rPr>
            </w:pPr>
            <w:r w:rsidRPr="008B513B">
              <w:rPr>
                <w:bCs/>
                <w:i/>
                <w:iCs/>
              </w:rPr>
              <w:t>Вычисление неопределенных интегралов с помощью таблиц интегралов.</w:t>
            </w:r>
            <w:r>
              <w:rPr>
                <w:bCs/>
                <w:i/>
                <w:iCs/>
              </w:rPr>
              <w:t xml:space="preserve"> </w:t>
            </w:r>
            <w:r w:rsidRPr="008B513B">
              <w:rPr>
                <w:bCs/>
                <w:i/>
                <w:iCs/>
              </w:rPr>
              <w:t>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6974C32A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F7003D1" w14:textId="33F676D1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474F2F6F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89FF4F9" w14:textId="38AE2AB9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85D51E" w14:textId="777AED92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84D9F84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48BC857B" w14:textId="77777777" w:rsidTr="00FA2451">
        <w:tc>
          <w:tcPr>
            <w:tcW w:w="1701" w:type="dxa"/>
            <w:vMerge/>
          </w:tcPr>
          <w:p w14:paraId="6D792CBF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F9064D6" w14:textId="77777777" w:rsidR="003B25E4" w:rsidRDefault="003B25E4" w:rsidP="003B25E4">
            <w:r>
              <w:t>Тема 6.2</w:t>
            </w:r>
          </w:p>
          <w:p w14:paraId="6FB0519E" w14:textId="7A88DE06" w:rsidR="0077617F" w:rsidRPr="008B513B" w:rsidRDefault="003B25E4" w:rsidP="0077617F">
            <w:pPr>
              <w:rPr>
                <w:i/>
                <w:i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</w:t>
            </w:r>
          </w:p>
          <w:p w14:paraId="5CB68D47" w14:textId="35803AE7" w:rsidR="003B25E4" w:rsidRPr="008B513B" w:rsidRDefault="003B25E4" w:rsidP="003B25E4">
            <w:pPr>
              <w:rPr>
                <w:i/>
                <w:iCs/>
              </w:rPr>
            </w:pPr>
          </w:p>
        </w:tc>
        <w:tc>
          <w:tcPr>
            <w:tcW w:w="815" w:type="dxa"/>
          </w:tcPr>
          <w:p w14:paraId="6256BA3A" w14:textId="216C41A1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4333051" w14:textId="2BDFB970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AD166D3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2667F" w14:textId="77777777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002F8AA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D0A8C7D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72A363B6" w14:textId="77777777" w:rsidTr="00FA2451">
        <w:tc>
          <w:tcPr>
            <w:tcW w:w="1701" w:type="dxa"/>
            <w:vMerge/>
          </w:tcPr>
          <w:p w14:paraId="5DBA2589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F3279D2" w14:textId="77777777" w:rsidR="003B25E4" w:rsidRDefault="003B25E4" w:rsidP="003B25E4">
            <w:r w:rsidRPr="00DF3C1E">
              <w:t xml:space="preserve">Практическое занятие № </w:t>
            </w:r>
            <w:r>
              <w:t>6.2</w:t>
            </w:r>
          </w:p>
          <w:p w14:paraId="493EDD53" w14:textId="25829FA0" w:rsidR="003B25E4" w:rsidRPr="008B513B" w:rsidRDefault="003B25E4" w:rsidP="003B25E4">
            <w:pPr>
              <w:rPr>
                <w:b/>
                <w:i/>
                <w:iCs/>
              </w:rPr>
            </w:pPr>
            <w:r w:rsidRPr="008B513B">
              <w:rPr>
                <w:bCs/>
                <w:i/>
                <w:iCs/>
              </w:rPr>
              <w:lastRenderedPageBreak/>
              <w:t>Интегрирование простейших рациональных дробей и трансцендентных функций.</w:t>
            </w:r>
          </w:p>
        </w:tc>
        <w:tc>
          <w:tcPr>
            <w:tcW w:w="815" w:type="dxa"/>
          </w:tcPr>
          <w:p w14:paraId="0BBD89DB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15E3BBA" w14:textId="6E7825B5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172605A5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56EA8E" w14:textId="0CA9D68C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EBB7" w14:textId="41F90388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160FAE6E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21CC751D" w14:textId="77777777" w:rsidTr="00FA2451">
        <w:tc>
          <w:tcPr>
            <w:tcW w:w="1701" w:type="dxa"/>
            <w:vMerge/>
          </w:tcPr>
          <w:p w14:paraId="46C0AC77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DBE7B20" w14:textId="02CAB39F" w:rsidR="003B25E4" w:rsidRDefault="003B25E4" w:rsidP="003B25E4">
            <w:r>
              <w:t>Тема 6.3</w:t>
            </w:r>
          </w:p>
          <w:p w14:paraId="68A529DE" w14:textId="720EFEB4" w:rsidR="003B25E4" w:rsidRPr="00DF3C1E" w:rsidRDefault="00393FC5" w:rsidP="003B25E4">
            <w:r>
              <w:rPr>
                <w:bCs/>
                <w:i/>
                <w:iCs/>
              </w:rPr>
              <w:t xml:space="preserve">Подстановки </w:t>
            </w:r>
            <w:r w:rsidR="003B25E4" w:rsidRPr="008B513B">
              <w:rPr>
                <w:bCs/>
                <w:i/>
                <w:iCs/>
              </w:rPr>
              <w:t xml:space="preserve">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23442548" w14:textId="320B6586" w:rsidR="003B25E4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085709C2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E1E1FB6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4B3407D" w14:textId="77777777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BDDE2A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E00DA89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62ACB45D" w14:textId="77777777" w:rsidTr="00FA2451">
        <w:tc>
          <w:tcPr>
            <w:tcW w:w="1701" w:type="dxa"/>
            <w:vMerge/>
          </w:tcPr>
          <w:p w14:paraId="01352E57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3362F6" w14:textId="77777777" w:rsidR="003B25E4" w:rsidRDefault="003B25E4" w:rsidP="003B25E4">
            <w:r w:rsidRPr="00DF3C1E">
              <w:t xml:space="preserve">Практическое занятие № </w:t>
            </w:r>
            <w:r>
              <w:t>6.3</w:t>
            </w:r>
          </w:p>
          <w:p w14:paraId="703F5E66" w14:textId="5EFE3AD8" w:rsidR="003B25E4" w:rsidRPr="008B513B" w:rsidRDefault="00393FC5" w:rsidP="003B25E4">
            <w:pPr>
              <w:rPr>
                <w:i/>
                <w:iCs/>
              </w:rPr>
            </w:pPr>
            <w:r>
              <w:rPr>
                <w:bCs/>
                <w:i/>
                <w:iCs/>
              </w:rPr>
              <w:t xml:space="preserve">Подстановки </w:t>
            </w:r>
            <w:r w:rsidR="003B25E4" w:rsidRPr="008B513B">
              <w:rPr>
                <w:bCs/>
                <w:i/>
                <w:iCs/>
              </w:rPr>
              <w:t xml:space="preserve">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4A1561FF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15D4B14" w14:textId="32001EB2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63161721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B8B087E" w14:textId="6A987C71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FD1B97D" w14:textId="09095E3D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BC5E9F2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05719DD2" w14:textId="77777777" w:rsidTr="00FA2451">
        <w:tc>
          <w:tcPr>
            <w:tcW w:w="1701" w:type="dxa"/>
            <w:vMerge/>
          </w:tcPr>
          <w:p w14:paraId="1690509E" w14:textId="77777777" w:rsidR="003B25E4" w:rsidRPr="00413F35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931E52C" w14:textId="77777777" w:rsidR="003B25E4" w:rsidRDefault="003B25E4" w:rsidP="003B25E4">
            <w:r>
              <w:t>Тема 6.4</w:t>
            </w:r>
          </w:p>
          <w:p w14:paraId="39718867" w14:textId="30F80112" w:rsidR="003B25E4" w:rsidRPr="000F1543" w:rsidRDefault="003B25E4" w:rsidP="003B25E4">
            <w:pPr>
              <w:rPr>
                <w:i/>
                <w:iCs/>
              </w:rPr>
            </w:pPr>
            <w:r w:rsidRPr="000F1543">
              <w:rPr>
                <w:bCs/>
                <w:i/>
                <w:iCs/>
              </w:rPr>
              <w:t>Определенный интеграл</w:t>
            </w:r>
            <w:r w:rsidR="00342C49">
              <w:rPr>
                <w:bCs/>
                <w:i/>
                <w:iCs/>
              </w:rPr>
              <w:t>.</w:t>
            </w:r>
            <w:r w:rsidRPr="000F1543">
              <w:rPr>
                <w:bCs/>
                <w:i/>
                <w:iCs/>
              </w:rPr>
              <w:t xml:space="preserve"> Формула Ньютона-Лейбница. Некоторые приложения определенного интеграла.</w:t>
            </w:r>
          </w:p>
        </w:tc>
        <w:tc>
          <w:tcPr>
            <w:tcW w:w="815" w:type="dxa"/>
          </w:tcPr>
          <w:p w14:paraId="538AAA70" w14:textId="3D1DE14C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09B96E6C" w14:textId="49A66070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9CDCFA5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F40501" w14:textId="76EAF51B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F70BEA0" w14:textId="4770F7DE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734DA9A2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34A9A3B4" w14:textId="77777777" w:rsidTr="00FA2451">
        <w:tc>
          <w:tcPr>
            <w:tcW w:w="1701" w:type="dxa"/>
            <w:vMerge/>
          </w:tcPr>
          <w:p w14:paraId="72C03F67" w14:textId="77777777" w:rsidR="003B25E4" w:rsidRPr="00413F35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5CBEEF1" w14:textId="40CD6B32" w:rsidR="003B25E4" w:rsidRDefault="003B25E4" w:rsidP="003B25E4">
            <w:r w:rsidRPr="00DF3C1E">
              <w:t xml:space="preserve">Практическое занятие № </w:t>
            </w:r>
            <w:r>
              <w:t>6.4</w:t>
            </w:r>
          </w:p>
          <w:p w14:paraId="0AFFB9AD" w14:textId="77777777" w:rsidR="003B25E4" w:rsidRPr="000F1543" w:rsidRDefault="003B25E4" w:rsidP="003B25E4">
            <w:pPr>
              <w:jc w:val="both"/>
              <w:rPr>
                <w:i/>
                <w:iCs/>
              </w:rPr>
            </w:pPr>
            <w:r w:rsidRPr="000F1543">
              <w:rPr>
                <w:i/>
                <w:iCs/>
              </w:rPr>
              <w:t>Вычисление определенных интегралов приведением к табличным интегралам.</w:t>
            </w:r>
          </w:p>
          <w:p w14:paraId="544D4283" w14:textId="0F82DB79" w:rsidR="003B25E4" w:rsidRPr="00DF3C1E" w:rsidRDefault="003B25E4" w:rsidP="003B25E4">
            <w:r w:rsidRPr="000F1543">
              <w:rPr>
                <w:i/>
                <w:iCs/>
              </w:rPr>
              <w:t>Вычисление длины кривой, площади сечения, объема тела вращения, поверхности тела вращения с помощью определенного интеграла.</w:t>
            </w:r>
          </w:p>
        </w:tc>
        <w:tc>
          <w:tcPr>
            <w:tcW w:w="815" w:type="dxa"/>
          </w:tcPr>
          <w:p w14:paraId="32FD6B3D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F07E039" w14:textId="70F14F7B" w:rsidR="003B25E4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2C31B51D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ACE0551" w14:textId="2ECA08E4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AEE890" w14:textId="53E1D1D8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5D1CCB21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C045A" w:rsidRPr="006168DD" w14:paraId="46863C12" w14:textId="77777777" w:rsidTr="00FA2451">
        <w:tc>
          <w:tcPr>
            <w:tcW w:w="1701" w:type="dxa"/>
            <w:vMerge w:val="restart"/>
          </w:tcPr>
          <w:p w14:paraId="7D0B4A13" w14:textId="0E36AE85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B1DA04" w14:textId="0FE24544" w:rsidR="009C045A" w:rsidRDefault="009C045A" w:rsidP="003B25E4">
            <w:r>
              <w:t>Тема 6.5</w:t>
            </w:r>
          </w:p>
          <w:p w14:paraId="3525BD0E" w14:textId="49DC7066" w:rsidR="009C045A" w:rsidRPr="00F479AB" w:rsidRDefault="009C045A" w:rsidP="003B25E4">
            <w:pPr>
              <w:rPr>
                <w:b/>
                <w:bCs/>
                <w:i/>
                <w:iCs/>
                <w:vertAlign w:val="superscript"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</w:t>
            </w:r>
            <w:r>
              <w:rPr>
                <w:bCs/>
                <w:i/>
                <w:iCs/>
              </w:rPr>
              <w:t xml:space="preserve"> и</w:t>
            </w:r>
            <w:r w:rsidRPr="000F1543">
              <w:rPr>
                <w:bCs/>
                <w:i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815" w:type="dxa"/>
          </w:tcPr>
          <w:p w14:paraId="03D28932" w14:textId="68E5E360" w:rsidR="009C045A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3EE6051A" w14:textId="3ED44DB6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95E8A4B" w14:textId="62A90191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F0FA3F0" w14:textId="1D0BA441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61104CF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55F22BC6" w14:textId="308DF1A6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719260E2" w14:textId="77777777" w:rsidTr="00FA2451">
        <w:tc>
          <w:tcPr>
            <w:tcW w:w="1701" w:type="dxa"/>
            <w:vMerge/>
          </w:tcPr>
          <w:p w14:paraId="7CFEDFCB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6D12F67" w14:textId="0FF95A9D" w:rsidR="009C045A" w:rsidRDefault="009C045A" w:rsidP="003B25E4">
            <w:r w:rsidRPr="00DF3C1E">
              <w:t xml:space="preserve">Практическое занятие № </w:t>
            </w:r>
            <w:r>
              <w:t>6.5</w:t>
            </w:r>
          </w:p>
          <w:p w14:paraId="58DC5CD1" w14:textId="3ED5973E" w:rsidR="009C045A" w:rsidRPr="000F1543" w:rsidRDefault="009C045A" w:rsidP="003B25E4">
            <w:pPr>
              <w:rPr>
                <w:i/>
                <w:iCs/>
              </w:rPr>
            </w:pPr>
            <w:r w:rsidRPr="000F1543">
              <w:rPr>
                <w:i/>
                <w:iCs/>
              </w:rPr>
              <w:t>Вычисление несобственных интегралов</w:t>
            </w:r>
          </w:p>
        </w:tc>
        <w:tc>
          <w:tcPr>
            <w:tcW w:w="815" w:type="dxa"/>
          </w:tcPr>
          <w:p w14:paraId="18E19153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090D700" w14:textId="6C15E1DE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6F94D72A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0F60FE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508B821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A8CAB3F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6DA979C2" w14:textId="77777777" w:rsidTr="00FA2451">
        <w:tc>
          <w:tcPr>
            <w:tcW w:w="1701" w:type="dxa"/>
          </w:tcPr>
          <w:p w14:paraId="1EC2384D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BF691A1" w14:textId="174C63D0" w:rsidR="009C045A" w:rsidRPr="00DF3C1E" w:rsidRDefault="009C045A" w:rsidP="003B25E4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  <w:r>
              <w:rPr>
                <w:b/>
              </w:rPr>
              <w:t xml:space="preserve"> . Кратные и криволинейные интегралы</w:t>
            </w:r>
          </w:p>
        </w:tc>
        <w:tc>
          <w:tcPr>
            <w:tcW w:w="815" w:type="dxa"/>
          </w:tcPr>
          <w:p w14:paraId="5D3D950B" w14:textId="7C90915B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х</w:t>
            </w:r>
          </w:p>
        </w:tc>
        <w:tc>
          <w:tcPr>
            <w:tcW w:w="815" w:type="dxa"/>
          </w:tcPr>
          <w:p w14:paraId="1E8BB2BF" w14:textId="1D180806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х</w:t>
            </w:r>
          </w:p>
        </w:tc>
        <w:tc>
          <w:tcPr>
            <w:tcW w:w="815" w:type="dxa"/>
          </w:tcPr>
          <w:p w14:paraId="70550481" w14:textId="2DF82044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089AAEC5" w14:textId="22FA8E72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21" w:type="dxa"/>
          </w:tcPr>
          <w:p w14:paraId="312F703E" w14:textId="5821AAC5" w:rsidR="009C045A" w:rsidRPr="00BC754B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2</w:t>
            </w:r>
          </w:p>
        </w:tc>
        <w:tc>
          <w:tcPr>
            <w:tcW w:w="4002" w:type="dxa"/>
            <w:vMerge w:val="restart"/>
          </w:tcPr>
          <w:p w14:paraId="0F1208AA" w14:textId="77777777" w:rsidR="009C045A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3F1C89A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5AFB9258" w14:textId="77777777" w:rsidTr="00FA2451">
        <w:tc>
          <w:tcPr>
            <w:tcW w:w="1701" w:type="dxa"/>
            <w:vMerge w:val="restart"/>
          </w:tcPr>
          <w:p w14:paraId="44BB9679" w14:textId="77777777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 xml:space="preserve">УК-1, </w:t>
            </w:r>
          </w:p>
          <w:p w14:paraId="351B0C7C" w14:textId="3648ADA7" w:rsidR="009C045A" w:rsidRPr="001A0052" w:rsidRDefault="00103C5E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</w:t>
            </w:r>
          </w:p>
        </w:tc>
        <w:tc>
          <w:tcPr>
            <w:tcW w:w="5953" w:type="dxa"/>
          </w:tcPr>
          <w:p w14:paraId="0CEF0F5D" w14:textId="77777777" w:rsidR="009C045A" w:rsidRDefault="009C045A" w:rsidP="003B25E4">
            <w:r>
              <w:t>Тема 7.1</w:t>
            </w:r>
          </w:p>
          <w:p w14:paraId="69BAD24D" w14:textId="2BA8A7D9" w:rsidR="009C045A" w:rsidRPr="005C2F0F" w:rsidRDefault="009C045A" w:rsidP="003B25E4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Двойной интеграл,</w:t>
            </w:r>
            <w:r>
              <w:rPr>
                <w:i/>
                <w:iCs/>
              </w:rPr>
              <w:t xml:space="preserve"> з</w:t>
            </w:r>
            <w:r w:rsidRPr="005C2F0F">
              <w:rPr>
                <w:i/>
                <w:iCs/>
              </w:rPr>
              <w:t>амена переменных в двойном интеграле</w:t>
            </w:r>
            <w:r>
              <w:rPr>
                <w:i/>
                <w:iCs/>
              </w:rPr>
              <w:t>.</w:t>
            </w:r>
            <w:r w:rsidRPr="005C2F0F">
              <w:rPr>
                <w:i/>
                <w:iCs/>
              </w:rPr>
              <w:t xml:space="preserve"> </w:t>
            </w:r>
          </w:p>
        </w:tc>
        <w:tc>
          <w:tcPr>
            <w:tcW w:w="815" w:type="dxa"/>
          </w:tcPr>
          <w:p w14:paraId="3F22CB55" w14:textId="1DBCA9AF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4DF6348" w14:textId="30E4D29D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8F08E1B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88908E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51E5D0B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E45773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3B0330D6" w14:textId="77777777" w:rsidTr="00FA2451">
        <w:tc>
          <w:tcPr>
            <w:tcW w:w="1701" w:type="dxa"/>
            <w:vMerge/>
          </w:tcPr>
          <w:p w14:paraId="516A9363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4755345" w14:textId="5D322754" w:rsidR="009C045A" w:rsidRDefault="009C045A" w:rsidP="003B25E4">
            <w:r w:rsidRPr="00DF3C1E">
              <w:t xml:space="preserve">Практическое занятие № </w:t>
            </w:r>
            <w:r>
              <w:t>7.1</w:t>
            </w:r>
          </w:p>
          <w:p w14:paraId="00A50FEA" w14:textId="7E732BA5" w:rsidR="009C045A" w:rsidRDefault="009C045A" w:rsidP="003B25E4">
            <w:pPr>
              <w:jc w:val="both"/>
            </w:pPr>
            <w:r w:rsidRPr="005C2F0F">
              <w:rPr>
                <w:bCs/>
                <w:i/>
                <w:iCs/>
              </w:rPr>
              <w:t>Вычисление двойного интеграла в декартовых координатах.</w:t>
            </w:r>
            <w:r>
              <w:rPr>
                <w:bCs/>
                <w:i/>
                <w:iCs/>
              </w:rPr>
              <w:t xml:space="preserve"> </w:t>
            </w:r>
            <w:r w:rsidRPr="005C2F0F">
              <w:rPr>
                <w:bCs/>
                <w:i/>
                <w:iCs/>
              </w:rPr>
              <w:t>Вычисление двойного интеграла в полярной системе координат.</w:t>
            </w:r>
          </w:p>
        </w:tc>
        <w:tc>
          <w:tcPr>
            <w:tcW w:w="815" w:type="dxa"/>
          </w:tcPr>
          <w:p w14:paraId="57603A68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1AD7CAE" w14:textId="06FEA077" w:rsidR="009C045A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1794D670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F33525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44A9798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CA6832E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463EDF0F" w14:textId="77777777" w:rsidTr="00FA2451">
        <w:tc>
          <w:tcPr>
            <w:tcW w:w="1701" w:type="dxa"/>
            <w:vMerge/>
          </w:tcPr>
          <w:p w14:paraId="00D3AD9C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9FE29EF" w14:textId="6864C41E" w:rsidR="009C045A" w:rsidRDefault="009C045A" w:rsidP="003B25E4">
            <w:r>
              <w:t>Тема 7.2</w:t>
            </w:r>
          </w:p>
          <w:p w14:paraId="2F5ABD6E" w14:textId="77777777" w:rsidR="009C045A" w:rsidRPr="005C2F0F" w:rsidRDefault="009C045A" w:rsidP="003B25E4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</w:p>
          <w:p w14:paraId="53B7FCF5" w14:textId="77777777" w:rsidR="009C045A" w:rsidRPr="00DF3C1E" w:rsidRDefault="009C045A" w:rsidP="003B25E4"/>
        </w:tc>
        <w:tc>
          <w:tcPr>
            <w:tcW w:w="815" w:type="dxa"/>
          </w:tcPr>
          <w:p w14:paraId="54702130" w14:textId="30EE9942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6CB6201A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1FA7457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04E00DA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B837D77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E712901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0150A35E" w14:textId="77777777" w:rsidTr="0091685C">
        <w:trPr>
          <w:trHeight w:val="321"/>
        </w:trPr>
        <w:tc>
          <w:tcPr>
            <w:tcW w:w="1701" w:type="dxa"/>
            <w:vMerge/>
          </w:tcPr>
          <w:p w14:paraId="61EC494B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C5CA04A" w14:textId="32D08F62" w:rsidR="009C045A" w:rsidRDefault="009C045A" w:rsidP="003B25E4">
            <w:r w:rsidRPr="00DF3C1E">
              <w:t xml:space="preserve">Практическое занятие № </w:t>
            </w:r>
            <w:r>
              <w:t>7.2</w:t>
            </w:r>
          </w:p>
          <w:p w14:paraId="40C49AF6" w14:textId="341FB80A" w:rsidR="009C045A" w:rsidRPr="005C2F0F" w:rsidRDefault="009C045A" w:rsidP="003B25E4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Вычисление тройных интегралов и криволинейных интегралов первого и второго типа</w:t>
            </w:r>
          </w:p>
        </w:tc>
        <w:tc>
          <w:tcPr>
            <w:tcW w:w="815" w:type="dxa"/>
          </w:tcPr>
          <w:p w14:paraId="5179AB9A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3B923CA" w14:textId="3FE435BE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09EC4FD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5F7F81F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4F6B1C7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70EE414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6100EC4A" w14:textId="77777777" w:rsidTr="00FA2451">
        <w:tc>
          <w:tcPr>
            <w:tcW w:w="1701" w:type="dxa"/>
            <w:vMerge w:val="restart"/>
          </w:tcPr>
          <w:p w14:paraId="43BAA16A" w14:textId="77777777" w:rsidR="00393FC5" w:rsidRDefault="00393FC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 xml:space="preserve">УК-1, </w:t>
            </w:r>
          </w:p>
          <w:p w14:paraId="47F31207" w14:textId="1B01711C" w:rsidR="00393FC5" w:rsidRPr="001A0052" w:rsidRDefault="00103C5E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</w:t>
            </w:r>
          </w:p>
        </w:tc>
        <w:tc>
          <w:tcPr>
            <w:tcW w:w="5953" w:type="dxa"/>
          </w:tcPr>
          <w:p w14:paraId="530763DE" w14:textId="07FCC0BC" w:rsidR="00393FC5" w:rsidRPr="005C2F0F" w:rsidRDefault="00393FC5" w:rsidP="003B25E4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  <w:r>
              <w:rPr>
                <w:b/>
              </w:rPr>
              <w:t>. Дифференциальные уравнения</w:t>
            </w:r>
          </w:p>
        </w:tc>
        <w:tc>
          <w:tcPr>
            <w:tcW w:w="815" w:type="dxa"/>
          </w:tcPr>
          <w:p w14:paraId="5D8F26DF" w14:textId="03B7E301" w:rsidR="00393FC5" w:rsidRPr="00D1216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57D31014" w14:textId="64BADA9C" w:rsidR="00393FC5" w:rsidRPr="00D1216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571CABA7" w14:textId="03F45DFE" w:rsidR="00393FC5" w:rsidRPr="00EC2277" w:rsidRDefault="00EC227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16" w:type="dxa"/>
          </w:tcPr>
          <w:p w14:paraId="01F1FE16" w14:textId="50C69DD5" w:rsidR="00393FC5" w:rsidRPr="00EC2277" w:rsidRDefault="00EC227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21" w:type="dxa"/>
          </w:tcPr>
          <w:p w14:paraId="3BAD525B" w14:textId="45423947" w:rsidR="00393FC5" w:rsidRPr="0091685C" w:rsidRDefault="0091685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9</w:t>
            </w:r>
          </w:p>
        </w:tc>
        <w:tc>
          <w:tcPr>
            <w:tcW w:w="4002" w:type="dxa"/>
            <w:vMerge w:val="restart"/>
          </w:tcPr>
          <w:p w14:paraId="57828B67" w14:textId="77777777" w:rsidR="00393FC5" w:rsidRDefault="00393FC5" w:rsidP="00CD5E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33D4807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3F8A618" w14:textId="77777777" w:rsidTr="00FA2451">
        <w:tc>
          <w:tcPr>
            <w:tcW w:w="1701" w:type="dxa"/>
            <w:vMerge/>
          </w:tcPr>
          <w:p w14:paraId="20875D76" w14:textId="30648341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3D54FD" w14:textId="77777777" w:rsidR="00393FC5" w:rsidRPr="00083359" w:rsidRDefault="00393FC5" w:rsidP="003B25E4">
            <w:pPr>
              <w:rPr>
                <w:bCs/>
              </w:rPr>
            </w:pPr>
            <w:r w:rsidRPr="00083359">
              <w:rPr>
                <w:bCs/>
              </w:rPr>
              <w:t>Тема 8.1</w:t>
            </w:r>
          </w:p>
          <w:p w14:paraId="041934A3" w14:textId="23003BBE" w:rsidR="00393FC5" w:rsidRDefault="00393FC5" w:rsidP="003B25E4">
            <w:pPr>
              <w:rPr>
                <w:b/>
              </w:rPr>
            </w:pPr>
            <w:r>
              <w:t xml:space="preserve">Обыкновенные дифференциальные уравнения, уравнения с разделяющимися переменными. Уравнения в полных </w:t>
            </w:r>
            <w:r>
              <w:lastRenderedPageBreak/>
              <w:t xml:space="preserve">дифференциалах. </w:t>
            </w:r>
          </w:p>
        </w:tc>
        <w:tc>
          <w:tcPr>
            <w:tcW w:w="815" w:type="dxa"/>
          </w:tcPr>
          <w:p w14:paraId="5605109A" w14:textId="4187D93A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lastRenderedPageBreak/>
              <w:t>1</w:t>
            </w:r>
          </w:p>
        </w:tc>
        <w:tc>
          <w:tcPr>
            <w:tcW w:w="815" w:type="dxa"/>
          </w:tcPr>
          <w:p w14:paraId="1B5AD76A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706AD77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6396B4D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3D61DE0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844D6FE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4DDA6C8A" w14:textId="77777777" w:rsidTr="00FA2451">
        <w:tc>
          <w:tcPr>
            <w:tcW w:w="1701" w:type="dxa"/>
            <w:vMerge/>
          </w:tcPr>
          <w:p w14:paraId="57D2EE6E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34709BC" w14:textId="655A93AB" w:rsidR="00393FC5" w:rsidRDefault="00393FC5" w:rsidP="003B25E4">
            <w:r w:rsidRPr="00DF3C1E">
              <w:t xml:space="preserve">Практическое занятие № </w:t>
            </w:r>
            <w:r>
              <w:t>8.1</w:t>
            </w:r>
          </w:p>
          <w:p w14:paraId="5211E1E7" w14:textId="51DC5FF7" w:rsidR="00393FC5" w:rsidRPr="00083359" w:rsidRDefault="00393FC5" w:rsidP="003B25E4">
            <w:pPr>
              <w:rPr>
                <w:bCs/>
                <w:i/>
                <w:iCs/>
              </w:rPr>
            </w:pPr>
            <w:r w:rsidRPr="00083359">
              <w:rPr>
                <w:i/>
                <w:iCs/>
              </w:rPr>
              <w:t>Уравнения с разделяющимися переменными. Уравнения в полных дифференциалах. Интегрирующий множитель.</w:t>
            </w:r>
          </w:p>
        </w:tc>
        <w:tc>
          <w:tcPr>
            <w:tcW w:w="815" w:type="dxa"/>
          </w:tcPr>
          <w:p w14:paraId="131442FF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B5AEF94" w14:textId="560DE9D9" w:rsidR="00393FC5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3AA5CA6C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55359EB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9AD4730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90ECD5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D14C24C" w14:textId="77777777" w:rsidTr="00FA2451">
        <w:tc>
          <w:tcPr>
            <w:tcW w:w="1701" w:type="dxa"/>
            <w:vMerge/>
          </w:tcPr>
          <w:p w14:paraId="68FD920C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B534231" w14:textId="77777777" w:rsidR="00393FC5" w:rsidRDefault="00393FC5" w:rsidP="003B25E4">
            <w:r>
              <w:t>Тема 8.2</w:t>
            </w:r>
          </w:p>
          <w:p w14:paraId="62D8D583" w14:textId="5B00BC4C" w:rsidR="00393FC5" w:rsidRPr="00083359" w:rsidRDefault="00393FC5" w:rsidP="003B25E4">
            <w:pPr>
              <w:rPr>
                <w:i/>
                <w:iCs/>
              </w:rPr>
            </w:pPr>
            <w:r w:rsidRPr="00083359">
              <w:rPr>
                <w:i/>
                <w:iCs/>
              </w:rPr>
              <w:t>Однородные уравнения первого порядка, линейные уравнения первого порядка, уравнения Бернулли</w:t>
            </w:r>
          </w:p>
        </w:tc>
        <w:tc>
          <w:tcPr>
            <w:tcW w:w="815" w:type="dxa"/>
          </w:tcPr>
          <w:p w14:paraId="3383E5CC" w14:textId="4B547432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66138977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8D8994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E3A318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DF4AFA1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F027A24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04F55B5" w14:textId="77777777" w:rsidTr="00FA2451">
        <w:tc>
          <w:tcPr>
            <w:tcW w:w="1701" w:type="dxa"/>
            <w:vMerge/>
          </w:tcPr>
          <w:p w14:paraId="26E18A81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6CB62C4" w14:textId="3B6901B3" w:rsidR="00393FC5" w:rsidRDefault="00393FC5" w:rsidP="003B25E4">
            <w:r w:rsidRPr="00DF3C1E">
              <w:t xml:space="preserve">Практическое занятие № </w:t>
            </w:r>
            <w:r>
              <w:t>8.2</w:t>
            </w:r>
          </w:p>
          <w:p w14:paraId="358B3F9F" w14:textId="1495C4AA" w:rsidR="00393FC5" w:rsidRPr="00083359" w:rsidRDefault="00393FC5" w:rsidP="003B25E4">
            <w:pPr>
              <w:rPr>
                <w:i/>
                <w:iCs/>
              </w:rPr>
            </w:pPr>
            <w:r w:rsidRPr="00083359">
              <w:rPr>
                <w:i/>
                <w:iCs/>
              </w:rPr>
              <w:t>Однородные уравнения первого порядка, линейные уравнения первого порядка, уравнения Бернулли.</w:t>
            </w:r>
          </w:p>
        </w:tc>
        <w:tc>
          <w:tcPr>
            <w:tcW w:w="815" w:type="dxa"/>
          </w:tcPr>
          <w:p w14:paraId="3A14788D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E617F22" w14:textId="46730705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D5700E3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C9CD85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1DE44FA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09069B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A8CD343" w14:textId="77777777" w:rsidTr="00FA2451">
        <w:tc>
          <w:tcPr>
            <w:tcW w:w="1701" w:type="dxa"/>
            <w:vMerge/>
          </w:tcPr>
          <w:p w14:paraId="309DF984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7E4365E" w14:textId="77777777" w:rsidR="00393FC5" w:rsidRDefault="00393FC5" w:rsidP="003B25E4">
            <w:r>
              <w:t>Тема 8.3</w:t>
            </w:r>
          </w:p>
          <w:p w14:paraId="778A7A46" w14:textId="10BF1C08" w:rsidR="00393FC5" w:rsidRDefault="00393FC5" w:rsidP="003B25E4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>
              <w:rPr>
                <w:i/>
                <w:iCs/>
              </w:rPr>
              <w:t>.</w:t>
            </w:r>
          </w:p>
          <w:p w14:paraId="377A1465" w14:textId="72D8859B" w:rsidR="00393FC5" w:rsidRPr="00D04854" w:rsidRDefault="00393FC5" w:rsidP="003B25E4">
            <w:pPr>
              <w:rPr>
                <w:i/>
                <w:iCs/>
              </w:rPr>
            </w:pPr>
          </w:p>
        </w:tc>
        <w:tc>
          <w:tcPr>
            <w:tcW w:w="815" w:type="dxa"/>
          </w:tcPr>
          <w:p w14:paraId="616D3F8E" w14:textId="00041498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372C14C3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1253F14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CF1AB9E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E51C5EE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2232D48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5E6256DB" w14:textId="77777777" w:rsidTr="00FA2451">
        <w:tc>
          <w:tcPr>
            <w:tcW w:w="1701" w:type="dxa"/>
            <w:vMerge/>
          </w:tcPr>
          <w:p w14:paraId="3EF2BFC7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192884A" w14:textId="03269A55" w:rsidR="00393FC5" w:rsidRDefault="00393FC5" w:rsidP="003B25E4">
            <w:r w:rsidRPr="00DF3C1E">
              <w:t xml:space="preserve">Практическое занятие № </w:t>
            </w:r>
            <w:r>
              <w:t>8.3</w:t>
            </w:r>
          </w:p>
          <w:p w14:paraId="01B407F1" w14:textId="4649B75A" w:rsidR="00393FC5" w:rsidRDefault="00393FC5" w:rsidP="003B25E4">
            <w:r w:rsidRPr="00D04854">
              <w:rPr>
                <w:i/>
                <w:iCs/>
              </w:rPr>
              <w:t>Линейные дифференциальные уравнения</w:t>
            </w:r>
          </w:p>
        </w:tc>
        <w:tc>
          <w:tcPr>
            <w:tcW w:w="815" w:type="dxa"/>
          </w:tcPr>
          <w:p w14:paraId="72A16970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556D312" w14:textId="03B542B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5EEC1ACD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CD0C55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F5ED4E6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41A41FC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698F31C0" w14:textId="77777777" w:rsidTr="00FA2451">
        <w:tc>
          <w:tcPr>
            <w:tcW w:w="1701" w:type="dxa"/>
            <w:vMerge/>
          </w:tcPr>
          <w:p w14:paraId="6FBC5100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3B1B7C" w14:textId="77777777" w:rsidR="00393FC5" w:rsidRDefault="00393FC5" w:rsidP="003B25E4">
            <w:r>
              <w:t>Тема 8.4</w:t>
            </w:r>
          </w:p>
          <w:p w14:paraId="267C72F9" w14:textId="6A94307A" w:rsidR="00393FC5" w:rsidRPr="00D04854" w:rsidRDefault="00393FC5" w:rsidP="003B25E4">
            <w:pPr>
              <w:rPr>
                <w:i/>
                <w:iCs/>
              </w:rPr>
            </w:pPr>
            <w:r>
              <w:rPr>
                <w:i/>
                <w:iCs/>
              </w:rPr>
              <w:t>Р</w:t>
            </w:r>
            <w:r w:rsidRPr="00D04854">
              <w:rPr>
                <w:i/>
                <w:iCs/>
              </w:rPr>
              <w:t>ешени</w:t>
            </w:r>
            <w:r>
              <w:rPr>
                <w:i/>
                <w:iCs/>
              </w:rPr>
              <w:t>е</w:t>
            </w:r>
            <w:r w:rsidRPr="00D04854">
              <w:rPr>
                <w:i/>
                <w:iCs/>
              </w:rPr>
              <w:t xml:space="preserve"> линей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однородн</w:t>
            </w:r>
            <w:r>
              <w:rPr>
                <w:i/>
                <w:iCs/>
              </w:rPr>
              <w:t xml:space="preserve">ых и </w:t>
            </w:r>
            <w:r w:rsidRPr="00D04854">
              <w:rPr>
                <w:i/>
                <w:iCs/>
              </w:rPr>
              <w:t>неоднородных дифференциаль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уравнени</w:t>
            </w:r>
            <w:r>
              <w:rPr>
                <w:i/>
                <w:iCs/>
              </w:rPr>
              <w:t>й</w:t>
            </w:r>
            <w:r w:rsidRPr="00D04854">
              <w:rPr>
                <w:i/>
                <w:iCs/>
              </w:rPr>
              <w:t xml:space="preserve"> с постоянными коэффициентами.</w:t>
            </w:r>
          </w:p>
        </w:tc>
        <w:tc>
          <w:tcPr>
            <w:tcW w:w="815" w:type="dxa"/>
          </w:tcPr>
          <w:p w14:paraId="0F538B9C" w14:textId="2B9D6CAA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131F8849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BBC1D3B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BA2990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2D95DF2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F5BE38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5EC1" w:rsidRPr="006168DD" w14:paraId="171E13CE" w14:textId="77777777" w:rsidTr="00FA2451">
        <w:tc>
          <w:tcPr>
            <w:tcW w:w="1701" w:type="dxa"/>
            <w:vMerge w:val="restart"/>
          </w:tcPr>
          <w:p w14:paraId="601262D7" w14:textId="77777777" w:rsidR="00CD5EC1" w:rsidRPr="001A0052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761A2D" w14:textId="4F48C90C" w:rsidR="00CD5EC1" w:rsidRDefault="00CD5EC1" w:rsidP="003B25E4">
            <w:r w:rsidRPr="00DF3C1E">
              <w:t xml:space="preserve">Практическое занятие № </w:t>
            </w:r>
            <w:r>
              <w:t>8.4-8.5</w:t>
            </w:r>
          </w:p>
          <w:p w14:paraId="3C66BDEE" w14:textId="7DC81EB0" w:rsidR="00CD5EC1" w:rsidRPr="00D04854" w:rsidRDefault="00CD5EC1" w:rsidP="003B25E4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Решение однородных линейных дифференциальных уравнений с постоянными коэффициентами</w:t>
            </w:r>
            <w:r>
              <w:rPr>
                <w:i/>
                <w:iCs/>
              </w:rPr>
              <w:t xml:space="preserve">. Нахождение </w:t>
            </w:r>
            <w:r w:rsidRPr="00D04854">
              <w:rPr>
                <w:i/>
                <w:iCs/>
              </w:rPr>
              <w:t>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  <w:tc>
          <w:tcPr>
            <w:tcW w:w="815" w:type="dxa"/>
          </w:tcPr>
          <w:p w14:paraId="4C91158C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4F47DA3" w14:textId="7F028280" w:rsidR="00CD5EC1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6</w:t>
            </w:r>
          </w:p>
        </w:tc>
        <w:tc>
          <w:tcPr>
            <w:tcW w:w="815" w:type="dxa"/>
          </w:tcPr>
          <w:p w14:paraId="6284D7FD" w14:textId="77777777" w:rsidR="00CD5EC1" w:rsidRPr="00BC754B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5EF5D4" w14:textId="77777777" w:rsidR="00CD5EC1" w:rsidRPr="00BC754B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099597" w14:textId="77777777" w:rsidR="00CD5EC1" w:rsidRPr="00BC754B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0DBC97F4" w14:textId="77777777" w:rsidR="00CD5EC1" w:rsidRPr="00DF3C1E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5EC1" w:rsidRPr="006168DD" w14:paraId="4F5FE8B4" w14:textId="77777777" w:rsidTr="00FA2451">
        <w:tc>
          <w:tcPr>
            <w:tcW w:w="1701" w:type="dxa"/>
            <w:vMerge/>
          </w:tcPr>
          <w:p w14:paraId="56EEA553" w14:textId="77777777" w:rsidR="00CD5EC1" w:rsidRPr="001A0052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7FA389B" w14:textId="77777777" w:rsidR="00CD5EC1" w:rsidRDefault="00CD5EC1" w:rsidP="003B25E4">
            <w:r>
              <w:t>Тема 8.5</w:t>
            </w:r>
          </w:p>
          <w:p w14:paraId="1C493C7E" w14:textId="48785848" w:rsidR="00CD5EC1" w:rsidRPr="00DF3C1E" w:rsidRDefault="00CD5EC1" w:rsidP="003B25E4">
            <w:pPr>
              <w:jc w:val="both"/>
            </w:pPr>
            <w:r>
              <w:rPr>
                <w:i/>
                <w:iCs/>
              </w:rPr>
              <w:t>С</w:t>
            </w:r>
            <w:r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Pr="00392033">
              <w:rPr>
                <w:i/>
                <w:iCs/>
              </w:rPr>
              <w:t xml:space="preserve"> линейных дифференциальных уравнений. </w:t>
            </w:r>
          </w:p>
        </w:tc>
        <w:tc>
          <w:tcPr>
            <w:tcW w:w="815" w:type="dxa"/>
          </w:tcPr>
          <w:p w14:paraId="40A2715C" w14:textId="4E19A750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2E3AA1E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302169D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22A7D71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131B5449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1A7D2E24" w14:textId="77777777" w:rsidR="00CD5EC1" w:rsidRPr="00DF3C1E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5EC1" w:rsidRPr="006168DD" w14:paraId="625731DB" w14:textId="77777777" w:rsidTr="00FA2451">
        <w:tc>
          <w:tcPr>
            <w:tcW w:w="1701" w:type="dxa"/>
            <w:vMerge/>
          </w:tcPr>
          <w:p w14:paraId="21169223" w14:textId="77777777" w:rsidR="00CD5EC1" w:rsidRPr="001A0052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E46D66" w14:textId="11C33C1D" w:rsidR="00CD5EC1" w:rsidRDefault="00CD5EC1" w:rsidP="003B25E4">
            <w:r w:rsidRPr="00DF3C1E">
              <w:t xml:space="preserve">Практическое занятие № </w:t>
            </w:r>
            <w:r>
              <w:t>8.6</w:t>
            </w:r>
          </w:p>
          <w:p w14:paraId="79F0FB97" w14:textId="7A4466FA" w:rsidR="00CD5EC1" w:rsidRPr="00392033" w:rsidRDefault="00CD5EC1" w:rsidP="003B25E4">
            <w:pPr>
              <w:rPr>
                <w:i/>
                <w:iCs/>
              </w:rPr>
            </w:pPr>
            <w:r w:rsidRPr="00392033">
              <w:rPr>
                <w:i/>
                <w:iCs/>
              </w:rPr>
              <w:t>Решение систем линейных дифференциальных уравнений</w:t>
            </w:r>
          </w:p>
        </w:tc>
        <w:tc>
          <w:tcPr>
            <w:tcW w:w="815" w:type="dxa"/>
          </w:tcPr>
          <w:p w14:paraId="2CF0B682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9966D5F" w14:textId="559EF458" w:rsidR="00CD5EC1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0AEEAEAE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1B00289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585DF385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754268A" w14:textId="77777777" w:rsidR="00CD5EC1" w:rsidRPr="00DF3C1E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97CF4" w:rsidRPr="006168DD" w14:paraId="0700DC64" w14:textId="77777777" w:rsidTr="00FA2451">
        <w:tc>
          <w:tcPr>
            <w:tcW w:w="1701" w:type="dxa"/>
          </w:tcPr>
          <w:p w14:paraId="47EB9691" w14:textId="77777777" w:rsidR="00A97CF4" w:rsidRPr="001A0052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FC1357" w14:textId="4713A937" w:rsidR="00A97CF4" w:rsidRPr="00A97CF4" w:rsidRDefault="00A97CF4" w:rsidP="00A97CF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A97CF4"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687EC233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1ED174F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FA42A68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7FBC986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516EE92E" w14:textId="24DEDF1A" w:rsidR="00A97CF4" w:rsidRPr="0091685C" w:rsidRDefault="0091685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1</w:t>
            </w:r>
          </w:p>
        </w:tc>
        <w:tc>
          <w:tcPr>
            <w:tcW w:w="4002" w:type="dxa"/>
          </w:tcPr>
          <w:p w14:paraId="26F458D6" w14:textId="77777777" w:rsidR="00A97CF4" w:rsidRPr="00DF3C1E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bookmarkEnd w:id="12"/>
      <w:tr w:rsidR="003B25E4" w:rsidRPr="006168DD" w14:paraId="3543D321" w14:textId="77777777" w:rsidTr="00FA2451">
        <w:tc>
          <w:tcPr>
            <w:tcW w:w="1701" w:type="dxa"/>
          </w:tcPr>
          <w:p w14:paraId="5EDC5BB4" w14:textId="77777777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B7042C" w14:textId="2DB90CD9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втор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7627E885" w14:textId="55AED6B1" w:rsidR="003B25E4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8</w:t>
            </w:r>
          </w:p>
        </w:tc>
        <w:tc>
          <w:tcPr>
            <w:tcW w:w="815" w:type="dxa"/>
          </w:tcPr>
          <w:p w14:paraId="74101CAA" w14:textId="077F8761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36</w:t>
            </w:r>
          </w:p>
        </w:tc>
        <w:tc>
          <w:tcPr>
            <w:tcW w:w="815" w:type="dxa"/>
          </w:tcPr>
          <w:p w14:paraId="2928AAC2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B6CD1E5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78BD2045" w14:textId="52525BF4" w:rsidR="003B25E4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63</w:t>
            </w:r>
          </w:p>
        </w:tc>
        <w:tc>
          <w:tcPr>
            <w:tcW w:w="4002" w:type="dxa"/>
          </w:tcPr>
          <w:p w14:paraId="0A8BEE5B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3B25E4" w:rsidRPr="006168DD" w14:paraId="32FD157A" w14:textId="77777777" w:rsidTr="00FA2451">
        <w:tc>
          <w:tcPr>
            <w:tcW w:w="1701" w:type="dxa"/>
          </w:tcPr>
          <w:p w14:paraId="06076A11" w14:textId="77777777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3F91EF79" w:rsidR="003B25E4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i/>
              </w:rPr>
              <w:t>54</w:t>
            </w:r>
          </w:p>
        </w:tc>
        <w:tc>
          <w:tcPr>
            <w:tcW w:w="815" w:type="dxa"/>
          </w:tcPr>
          <w:p w14:paraId="58E37204" w14:textId="6C275974" w:rsidR="003B25E4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i/>
              </w:rPr>
              <w:t>108</w:t>
            </w:r>
          </w:p>
        </w:tc>
        <w:tc>
          <w:tcPr>
            <w:tcW w:w="815" w:type="dxa"/>
          </w:tcPr>
          <w:p w14:paraId="2899EBAE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14:paraId="15C816C5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21" w:type="dxa"/>
          </w:tcPr>
          <w:p w14:paraId="381E4CFF" w14:textId="6AED3B1C" w:rsidR="003B25E4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i/>
              </w:rPr>
              <w:t>135</w:t>
            </w:r>
          </w:p>
        </w:tc>
        <w:tc>
          <w:tcPr>
            <w:tcW w:w="4002" w:type="dxa"/>
          </w:tcPr>
          <w:p w14:paraId="7D7CACC6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61223088" w14:textId="3D51C0BE" w:rsidR="00F60511" w:rsidRPr="00E36EF2" w:rsidRDefault="00F57450" w:rsidP="00F60511">
      <w:pPr>
        <w:pStyle w:val="2"/>
      </w:pPr>
      <w:r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</w:t>
      </w:r>
      <w:r w:rsidR="00BF0DE8">
        <w:rPr>
          <w:i/>
        </w:rPr>
        <w:t xml:space="preserve"> «Математика»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6E5EA3" w:rsidRPr="008448CC" w14:paraId="036BB335" w14:textId="7C7EA2D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5F190920" w:rsidR="006E5EA3" w:rsidRPr="00F062CE" w:rsidRDefault="006E5EA3" w:rsidP="00CA61F2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14:paraId="7648EE44" w14:textId="2F9A18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148B1E9" w:rsidR="006E5EA3" w:rsidRDefault="00C5462D" w:rsidP="00F60511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</w:tr>
      <w:tr w:rsidR="00324019" w:rsidRPr="008448CC" w14:paraId="4C911D43" w14:textId="14F6949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324019" w:rsidRPr="00E82E96" w:rsidRDefault="00324019" w:rsidP="0032401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246ACB34" w:rsidR="00324019" w:rsidRPr="002C41C7" w:rsidRDefault="00324019" w:rsidP="00324019">
            <w:pPr>
              <w:rPr>
                <w:i/>
              </w:rPr>
            </w:pPr>
            <w:r w:rsidRPr="004F056F">
              <w:rPr>
                <w:rFonts w:eastAsia="MS ??"/>
                <w:i/>
                <w:iCs/>
              </w:rPr>
              <w:t xml:space="preserve">Матрицы. Линейные </w:t>
            </w:r>
            <w:r w:rsidRPr="004F056F">
              <w:rPr>
                <w:rFonts w:eastAsia="MS ??"/>
                <w:i/>
                <w:iCs/>
              </w:rPr>
              <w:lastRenderedPageBreak/>
              <w:t>операции над матрицами.</w:t>
            </w:r>
            <w:r>
              <w:rPr>
                <w:rFonts w:eastAsia="MS ??"/>
                <w:i/>
                <w:iCs/>
              </w:rPr>
              <w:t xml:space="preserve"> Обратная матрица</w:t>
            </w:r>
            <w:r w:rsidRPr="004F056F">
              <w:rPr>
                <w:rFonts w:eastAsia="MS ??"/>
                <w:i/>
                <w:iCs/>
              </w:rPr>
              <w:t xml:space="preserve"> </w:t>
            </w:r>
            <w:r w:rsidRPr="004F056F">
              <w:rPr>
                <w:i/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43DDAC3B" w:rsidR="00324019" w:rsidRPr="00F062CE" w:rsidRDefault="00324019" w:rsidP="00324019">
            <w:pPr>
              <w:rPr>
                <w:i/>
              </w:rPr>
            </w:pPr>
            <w:r>
              <w:rPr>
                <w:rFonts w:eastAsia="MS ??"/>
                <w:i/>
                <w:iCs/>
              </w:rPr>
              <w:lastRenderedPageBreak/>
              <w:t>Свойства м</w:t>
            </w:r>
            <w:r w:rsidRPr="004F056F">
              <w:rPr>
                <w:rFonts w:eastAsia="MS ??"/>
                <w:i/>
                <w:iCs/>
              </w:rPr>
              <w:t>атриц</w:t>
            </w:r>
            <w:r>
              <w:rPr>
                <w:rFonts w:eastAsia="MS ??"/>
                <w:i/>
                <w:iCs/>
              </w:rPr>
              <w:t xml:space="preserve"> и операции</w:t>
            </w:r>
            <w:r w:rsidRPr="004F056F">
              <w:rPr>
                <w:rFonts w:eastAsia="MS ??"/>
                <w:i/>
                <w:iCs/>
              </w:rPr>
              <w:t xml:space="preserve"> над матрицами. </w:t>
            </w:r>
            <w:r w:rsidRPr="004F056F">
              <w:rPr>
                <w:rFonts w:eastAsia="MS ??"/>
                <w:i/>
                <w:iCs/>
              </w:rPr>
              <w:lastRenderedPageBreak/>
              <w:t>Определители</w:t>
            </w:r>
            <w:r>
              <w:rPr>
                <w:rFonts w:eastAsia="MS ??"/>
                <w:i/>
                <w:iCs/>
              </w:rPr>
              <w:t>, их с</w:t>
            </w:r>
            <w:r w:rsidRPr="004F056F">
              <w:rPr>
                <w:rFonts w:eastAsia="MS ??"/>
                <w:i/>
                <w:iCs/>
              </w:rPr>
              <w:t>войства</w:t>
            </w:r>
            <w:r>
              <w:rPr>
                <w:rFonts w:eastAsia="MS ??"/>
                <w:i/>
                <w:iCs/>
              </w:rPr>
              <w:t>.</w:t>
            </w:r>
            <w:r w:rsidRPr="004F056F">
              <w:rPr>
                <w:rFonts w:eastAsia="MS ??"/>
                <w:i/>
                <w:iCs/>
              </w:rPr>
              <w:t xml:space="preserve"> Обратная матрица.</w:t>
            </w:r>
            <w:r w:rsidRPr="004F056F">
              <w:rPr>
                <w:i/>
                <w:iCs/>
              </w:rPr>
              <w:t xml:space="preserve"> Системы линейных уравнений. Метод Гаусса. Правило Крамера. Решение линейных систем с помощью обратной матрицы.</w:t>
            </w:r>
            <w:r w:rsidRPr="004F056F">
              <w:rPr>
                <w:rFonts w:eastAsia="MS ??"/>
                <w:i/>
                <w:iCs/>
              </w:rPr>
              <w:t xml:space="preserve"> Ранг матрицы.</w:t>
            </w:r>
          </w:p>
        </w:tc>
      </w:tr>
      <w:tr w:rsidR="006E5EA3" w:rsidRPr="008448CC" w14:paraId="1FF011DB" w14:textId="7E14C75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lastRenderedPageBreak/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4A2D85D2" w:rsidR="006E5EA3" w:rsidRPr="002C41C7" w:rsidRDefault="007A6195" w:rsidP="005C2175">
            <w:pPr>
              <w:rPr>
                <w:i/>
              </w:rPr>
            </w:pPr>
            <w:r w:rsidRPr="004F056F">
              <w:rPr>
                <w:rFonts w:eastAsia="MS ??"/>
                <w:i/>
                <w:iCs/>
              </w:rPr>
              <w:t>Векторы. Скалярное</w:t>
            </w:r>
            <w:r>
              <w:rPr>
                <w:rFonts w:eastAsia="MS ??"/>
                <w:i/>
                <w:iCs/>
              </w:rPr>
              <w:t>, в</w:t>
            </w:r>
            <w:r w:rsidRPr="004F056F">
              <w:rPr>
                <w:rFonts w:eastAsia="MS ??"/>
                <w:i/>
                <w:iCs/>
              </w:rPr>
              <w:t>екторное</w:t>
            </w:r>
            <w:r>
              <w:rPr>
                <w:rFonts w:eastAsia="MS ??"/>
                <w:i/>
                <w:iCs/>
              </w:rPr>
              <w:t>,</w:t>
            </w:r>
            <w:r w:rsidRPr="004F056F">
              <w:rPr>
                <w:rFonts w:eastAsia="MS ??"/>
                <w:i/>
                <w:iCs/>
              </w:rPr>
              <w:t xml:space="preserve"> </w:t>
            </w:r>
            <w:r>
              <w:rPr>
                <w:rFonts w:eastAsia="MS ??"/>
                <w:i/>
                <w:iCs/>
              </w:rPr>
              <w:t>с</w:t>
            </w:r>
            <w:r w:rsidRPr="004F056F">
              <w:rPr>
                <w:rFonts w:eastAsia="MS ??"/>
                <w:i/>
                <w:iCs/>
              </w:rPr>
              <w:t>мешанное произведение вектор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6818864F" w:rsidR="006E5EA3" w:rsidRPr="00532A00" w:rsidRDefault="007E6696" w:rsidP="005C2175">
            <w:pPr>
              <w:rPr>
                <w:bCs/>
                <w:i/>
              </w:rPr>
            </w:pPr>
            <w:r w:rsidRPr="004F056F">
              <w:rPr>
                <w:rFonts w:eastAsia="MS ??"/>
                <w:i/>
                <w:iCs/>
              </w:rPr>
              <w:t>Векторы. Линейные операции над векторами. Геометрическая и алгебраическая проекция вектора на ось. Декартовы координаты векторов и точек. Скалярное произведение векторов. Векторное произведение векторов. Смешанное произведение векторов.</w:t>
            </w:r>
          </w:p>
        </w:tc>
      </w:tr>
      <w:tr w:rsidR="006E5EA3" w:rsidRPr="008448CC" w14:paraId="622EBE62" w14:textId="7B3543E3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4EAFD7BB" w:rsidR="006E5EA3" w:rsidRPr="005C2175" w:rsidRDefault="009A2D62" w:rsidP="00F60511">
            <w:pPr>
              <w:rPr>
                <w:b/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</w:tr>
      <w:tr w:rsidR="006E5EA3" w:rsidRPr="008448CC" w14:paraId="0450614D" w14:textId="0083533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20D60B37" w:rsidR="006E5EA3" w:rsidRPr="00532A00" w:rsidRDefault="009A2D62" w:rsidP="005C2175">
            <w:pPr>
              <w:rPr>
                <w:bCs/>
                <w:i/>
              </w:rPr>
            </w:pPr>
            <w:r w:rsidRPr="00286F27">
              <w:rPr>
                <w:i/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7DD0492C" w:rsidR="006E5EA3" w:rsidRPr="0093339D" w:rsidRDefault="009A2D62" w:rsidP="005C2175">
            <w:pPr>
              <w:rPr>
                <w:i/>
              </w:rPr>
            </w:pPr>
            <w:r w:rsidRPr="00286F27">
              <w:rPr>
                <w:i/>
                <w:iCs/>
              </w:rPr>
              <w:t>Различные формы уравнения прямой на плоскости. Угол между прямыми. Условие параллельности и перпендикулярности прямых. 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665849">
              <w:rPr>
                <w:i/>
                <w:iCs/>
              </w:rPr>
              <w:t xml:space="preserve">, </w:t>
            </w:r>
            <w:r w:rsidRPr="00286F27">
              <w:rPr>
                <w:i/>
                <w:iCs/>
              </w:rPr>
              <w:t>прямой и плоскости.</w:t>
            </w:r>
          </w:p>
        </w:tc>
      </w:tr>
      <w:tr w:rsidR="006E5EA3" w:rsidRPr="008448CC" w14:paraId="14A2136D" w14:textId="75118B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F703D6F" w14:textId="77777777" w:rsidR="009A2D62" w:rsidRPr="00F4573C" w:rsidRDefault="009A2D62" w:rsidP="009A2D62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273A4DDD" w14:textId="5DE49223" w:rsidR="006E5EA3" w:rsidRPr="00E82E96" w:rsidRDefault="006E5EA3" w:rsidP="007A6195">
            <w:pPr>
              <w:rPr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E85039" w14:textId="77777777" w:rsidR="009A2D62" w:rsidRPr="00F4573C" w:rsidRDefault="009A2D62" w:rsidP="009A2D62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125A74EC" w14:textId="77777777" w:rsidR="009A2D62" w:rsidRPr="00E949D2" w:rsidRDefault="009A2D62" w:rsidP="009A2D62">
            <w:r w:rsidRPr="00F4573C">
              <w:rPr>
                <w:i/>
                <w:iCs/>
              </w:rPr>
              <w:t>Полярные координаты</w:t>
            </w:r>
            <w:r w:rsidRPr="00E35682">
              <w:t>.</w:t>
            </w:r>
            <w:r w:rsidRPr="00E949D2">
              <w:t xml:space="preserve"> </w:t>
            </w:r>
          </w:p>
          <w:p w14:paraId="02C9D94D" w14:textId="24C72B3F" w:rsidR="006E5EA3" w:rsidRPr="00E82E96" w:rsidRDefault="006E5EA3" w:rsidP="00F60511">
            <w:pPr>
              <w:rPr>
                <w:bCs/>
              </w:rPr>
            </w:pPr>
          </w:p>
        </w:tc>
      </w:tr>
      <w:tr w:rsidR="009A2D62" w:rsidRPr="002B2FC0" w14:paraId="128D8FD1" w14:textId="23CDED42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9A2D62" w:rsidRPr="002B2FC0" w:rsidRDefault="009A2D62" w:rsidP="00F60511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2D6B1F" w14:textId="77777777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22DCFAC8" w14:textId="4A736AD7" w:rsidR="009A2D62" w:rsidRPr="002B2FC0" w:rsidRDefault="009A2D62" w:rsidP="009A2D62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</w:tr>
      <w:tr w:rsidR="009A2D62" w:rsidRPr="002B2FC0" w14:paraId="1ED9C07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9A2D62" w:rsidRDefault="009A2D62" w:rsidP="009A2D62">
            <w:pPr>
              <w:rPr>
                <w:b/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033C4" w14:textId="75A49A44" w:rsidR="009A2D62" w:rsidRPr="00D44E0A" w:rsidRDefault="009A2D62" w:rsidP="009A2D62">
            <w:pPr>
              <w:jc w:val="both"/>
              <w:rPr>
                <w:bCs/>
                <w:i/>
                <w:iCs/>
              </w:rPr>
            </w:pPr>
            <w:r w:rsidRPr="00D44E0A">
              <w:rPr>
                <w:i/>
                <w:iCs/>
              </w:rPr>
              <w:t>Предел числовой последовательности</w:t>
            </w:r>
            <w:r w:rsidR="006C5F6C">
              <w:rPr>
                <w:i/>
                <w:iCs/>
              </w:rPr>
              <w:t xml:space="preserve">, его свойства. </w:t>
            </w:r>
            <w:r w:rsidRPr="00D44E0A">
              <w:rPr>
                <w:bCs/>
                <w:i/>
                <w:iCs/>
              </w:rPr>
              <w:t xml:space="preserve">Замечательные пределы. </w:t>
            </w:r>
          </w:p>
          <w:p w14:paraId="17EF8605" w14:textId="5D508900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Cs/>
                <w:i/>
                <w:iCs/>
              </w:rPr>
              <w:t xml:space="preserve">Непрерывность функции в точк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195D7F" w14:textId="26AF9326" w:rsidR="009A2D62" w:rsidRPr="00D44E0A" w:rsidRDefault="009A2D62" w:rsidP="009A2D62">
            <w:pPr>
              <w:jc w:val="both"/>
              <w:rPr>
                <w:bCs/>
                <w:i/>
                <w:iCs/>
              </w:rPr>
            </w:pPr>
            <w:r w:rsidRPr="00D44E0A">
              <w:rPr>
                <w:i/>
                <w:iCs/>
              </w:rPr>
              <w:t>Числовые последовательности. Предел числовой последовательности. Критерий Коши. Свойства предела числовой последовательности.</w:t>
            </w:r>
            <w:r w:rsidRPr="00D44E0A">
              <w:rPr>
                <w:bCs/>
                <w:i/>
                <w:iCs/>
              </w:rPr>
              <w:t xml:space="preserve"> Предел функции в точке и на бесконечности и его свойства. Односторонние пределы. Замечательные пределы. </w:t>
            </w:r>
          </w:p>
          <w:p w14:paraId="04D5F30C" w14:textId="712483EF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Cs/>
                <w:i/>
                <w:iCs/>
              </w:rPr>
              <w:t>Непрерывность функции в точке. Точки разрыва, их классификация. Свойства функций, непрерывных на отрезке.</w:t>
            </w:r>
          </w:p>
        </w:tc>
      </w:tr>
      <w:tr w:rsidR="00313703" w:rsidRPr="002B2FC0" w14:paraId="43494D32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313703" w:rsidRDefault="00313703" w:rsidP="00F60511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2364A6A8" w:rsidR="00313703" w:rsidRPr="00D44E0A" w:rsidRDefault="00313703" w:rsidP="009A2D62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</w:tr>
      <w:tr w:rsidR="003F02AA" w:rsidRPr="002B2FC0" w14:paraId="5A0295D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3F02AA" w:rsidRDefault="003F02AA" w:rsidP="003F02AA">
            <w:r w:rsidRPr="00E949D2">
              <w:lastRenderedPageBreak/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7DE9FADD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A70FAF" w14:textId="77777777" w:rsidR="003F02AA" w:rsidRDefault="003F02AA" w:rsidP="003F02A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1449F762" w14:textId="5EFF6384" w:rsidR="003F02AA" w:rsidRPr="00D44E0A" w:rsidRDefault="006C5F6C" w:rsidP="003F02AA">
            <w:pPr>
              <w:rPr>
                <w:b/>
                <w:bCs/>
              </w:rPr>
            </w:pPr>
            <w:r w:rsidRPr="00FD1F70">
              <w:rPr>
                <w:bCs/>
                <w:i/>
                <w:iCs/>
              </w:rPr>
              <w:t>Производная функции, ее геометрический и физический смысл. Правило Лопиталя</w:t>
            </w:r>
            <w:r>
              <w:rPr>
                <w:bCs/>
                <w:i/>
                <w:iCs/>
              </w:rPr>
              <w:t xml:space="preserve">. </w:t>
            </w:r>
            <w:r w:rsidRPr="00FD1F70">
              <w:rPr>
                <w:bCs/>
                <w:i/>
                <w:iCs/>
              </w:rPr>
              <w:t>Формула Тейлор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0C8E35" w14:textId="77777777" w:rsidR="003F02AA" w:rsidRPr="00FD1F70" w:rsidRDefault="003F02AA" w:rsidP="003F02AA">
            <w:pPr>
              <w:rPr>
                <w:i/>
                <w:iCs/>
              </w:rPr>
            </w:pPr>
            <w:r w:rsidRPr="00FD1F70">
              <w:rPr>
                <w:bCs/>
                <w:i/>
                <w:iCs/>
              </w:rPr>
              <w:t>Производная функции, ее геометрический и физический смысл. Дифференциал функции, его геометрический смысл. Производная сложной и обратной функций. Правило Лопиталя. Производные и дифференциалы высших порядков. Формула Тейлора с остаточным членом в форме Пеано и Лагранжа. Формула Маклорена. Разложение основных элементарных функций по формулам Маклорена и Тейлора.</w:t>
            </w:r>
          </w:p>
          <w:p w14:paraId="74A43142" w14:textId="77777777" w:rsidR="003F02AA" w:rsidRPr="00D44E0A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3F02AA" w:rsidRPr="002B2FC0" w14:paraId="76A5DB8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8215C1" w14:textId="77777777" w:rsidR="003F02AA" w:rsidRPr="008F0F3D" w:rsidRDefault="003F02AA" w:rsidP="003F02A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51D605F9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72290C" w14:textId="77777777" w:rsidR="006C5F6C" w:rsidRPr="00B943EA" w:rsidRDefault="006C5F6C" w:rsidP="006C5F6C">
            <w:pPr>
              <w:jc w:val="both"/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1AB00E7B" w14:textId="77777777" w:rsidR="003F02AA" w:rsidRPr="00D44E0A" w:rsidRDefault="003F02AA" w:rsidP="003F02AA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90399A" w14:textId="77777777" w:rsidR="003F02AA" w:rsidRPr="00B943EA" w:rsidRDefault="003F02AA" w:rsidP="003F02AA">
            <w:pPr>
              <w:jc w:val="both"/>
              <w:rPr>
                <w:bCs/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14FE8830" w14:textId="38ACE96E" w:rsidR="003F02AA" w:rsidRPr="00B943EA" w:rsidRDefault="003F02AA" w:rsidP="003F02AA">
            <w:pPr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Общая схема исследования функции и построения графика.</w:t>
            </w:r>
          </w:p>
          <w:p w14:paraId="6F28432C" w14:textId="77777777" w:rsidR="003F02AA" w:rsidRPr="00D44E0A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D03A97" w:rsidRPr="002B2FC0" w14:paraId="03CCA58E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D03A97" w:rsidRDefault="00D03A97" w:rsidP="003F02AA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A941DDD" w:rsidR="00D03A97" w:rsidRPr="00D44E0A" w:rsidRDefault="00D03A97" w:rsidP="003F02AA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>ых</w:t>
            </w:r>
          </w:p>
        </w:tc>
      </w:tr>
      <w:tr w:rsidR="003F02AA" w:rsidRPr="002B2FC0" w14:paraId="280A1D3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3F02AA" w:rsidRDefault="003F02AA" w:rsidP="003F02AA">
            <w:pPr>
              <w:rPr>
                <w:bCs/>
              </w:rPr>
            </w:pPr>
            <w:r>
              <w:rPr>
                <w:bCs/>
              </w:rPr>
              <w:t>Тема 5.1</w:t>
            </w:r>
          </w:p>
          <w:p w14:paraId="46F061A5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DED97A" w14:textId="0EC2EC4F" w:rsidR="003F02AA" w:rsidRPr="00D44E0A" w:rsidRDefault="003F02AA" w:rsidP="003F02AA">
            <w:pPr>
              <w:jc w:val="both"/>
              <w:rPr>
                <w:b/>
                <w:bCs/>
              </w:rPr>
            </w:pPr>
            <w:r w:rsidRPr="00081F9C">
              <w:rPr>
                <w:bCs/>
                <w:i/>
                <w:iCs/>
              </w:rPr>
              <w:t>Частные производные.  Касательная плоскость к поверхности. Производная по направлению. Гради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49CB54" w14:textId="45DAFE6B" w:rsidR="003F02AA" w:rsidRPr="00D44E0A" w:rsidRDefault="003F02AA" w:rsidP="003F02AA">
            <w:pPr>
              <w:jc w:val="both"/>
              <w:rPr>
                <w:b/>
                <w:bCs/>
              </w:rPr>
            </w:pPr>
            <w:r w:rsidRPr="00081F9C">
              <w:rPr>
                <w:bCs/>
                <w:i/>
                <w:iCs/>
              </w:rPr>
              <w:t>Частные производные</w:t>
            </w:r>
            <w:r w:rsidR="00477D35">
              <w:rPr>
                <w:bCs/>
                <w:i/>
                <w:iCs/>
              </w:rPr>
              <w:t>, их г</w:t>
            </w:r>
            <w:r w:rsidRPr="00081F9C">
              <w:rPr>
                <w:bCs/>
                <w:i/>
                <w:iCs/>
              </w:rPr>
              <w:t>еометрический смысл. Полный дифференциал и его связь с частными производными. Производная сложной функции. Инвариантность формы п</w:t>
            </w:r>
            <w:r w:rsidR="00477D35">
              <w:rPr>
                <w:bCs/>
                <w:i/>
                <w:iCs/>
              </w:rPr>
              <w:t>ерво</w:t>
            </w:r>
            <w:r w:rsidRPr="00081F9C">
              <w:rPr>
                <w:bCs/>
                <w:i/>
                <w:iCs/>
              </w:rPr>
              <w:t>го дифференциала. Касательная плоскость к поверхности. Геометрический смысл дифференциала. Производная по направлению. Градиент.</w:t>
            </w:r>
          </w:p>
        </w:tc>
      </w:tr>
      <w:tr w:rsidR="003F02AA" w:rsidRPr="002B2FC0" w14:paraId="66F5CE5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D03A97" w:rsidRPr="00FC5DDE" w:rsidRDefault="00D03A97" w:rsidP="00D03A97">
            <w:pPr>
              <w:rPr>
                <w:bCs/>
              </w:rPr>
            </w:pPr>
            <w:r w:rsidRPr="00FC5DDE">
              <w:rPr>
                <w:bCs/>
              </w:rPr>
              <w:t>Тема 5.2</w:t>
            </w:r>
          </w:p>
          <w:p w14:paraId="0D344205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57BFB" w14:textId="675A40B6" w:rsidR="003F02AA" w:rsidRPr="00D44E0A" w:rsidRDefault="00D03A97" w:rsidP="00D03A97">
            <w:pPr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>Условный экстремум функции многих переменных.</w:t>
            </w:r>
            <w:r w:rsidR="00313703">
              <w:rPr>
                <w:bCs/>
                <w:i/>
                <w:iCs/>
              </w:rPr>
              <w:t xml:space="preserve"> </w:t>
            </w:r>
            <w:r w:rsidRPr="003E21A6">
              <w:rPr>
                <w:bCs/>
                <w:i/>
                <w:iCs/>
              </w:rPr>
              <w:t>Наибольшее и наименьшее значения функции в замкнутой области</w:t>
            </w:r>
            <w:r w:rsidRPr="00FC5DDE">
              <w:rPr>
                <w:bCs/>
              </w:rPr>
              <w:t xml:space="preserve">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020E93" w14:textId="02FC47AE" w:rsidR="003F02AA" w:rsidRPr="00D03A97" w:rsidRDefault="00D03A97" w:rsidP="003F02AA">
            <w:pPr>
              <w:jc w:val="both"/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>Условный экстремум функции многих переменных. Метод Лагранжа. Наибольшее и наименьшее</w:t>
            </w:r>
            <w:r w:rsidRPr="00D03A97">
              <w:rPr>
                <w:bCs/>
                <w:i/>
                <w:iCs/>
              </w:rPr>
              <w:t xml:space="preserve"> </w:t>
            </w:r>
            <w:r w:rsidRPr="003E21A6">
              <w:rPr>
                <w:bCs/>
                <w:i/>
                <w:iCs/>
              </w:rPr>
              <w:t xml:space="preserve">значения функции </w:t>
            </w:r>
            <w:r w:rsidR="000E4070">
              <w:rPr>
                <w:bCs/>
                <w:i/>
                <w:iCs/>
              </w:rPr>
              <w:t>на отрезке</w:t>
            </w:r>
          </w:p>
        </w:tc>
      </w:tr>
      <w:tr w:rsidR="00D03A97" w:rsidRPr="002B2FC0" w14:paraId="40AA9DF6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545DB9" w14:textId="513E032B" w:rsidR="00D03A97" w:rsidRDefault="00D03A97" w:rsidP="003F02AA">
            <w:pPr>
              <w:rPr>
                <w:b/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9AB1FA" w14:textId="033EF697" w:rsidR="00D03A97" w:rsidRPr="00D44E0A" w:rsidRDefault="00D03A97" w:rsidP="003F02AA">
            <w:pPr>
              <w:jc w:val="both"/>
              <w:rPr>
                <w:b/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  <w:r>
              <w:rPr>
                <w:b/>
              </w:rPr>
              <w:t xml:space="preserve"> </w:t>
            </w:r>
          </w:p>
        </w:tc>
      </w:tr>
      <w:tr w:rsidR="003F02AA" w:rsidRPr="002B2FC0" w14:paraId="1311AD7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67D767" w14:textId="77777777" w:rsidR="00D03A97" w:rsidRPr="00483338" w:rsidRDefault="00D03A97" w:rsidP="00D03A97">
            <w:r w:rsidRPr="00483338">
              <w:t xml:space="preserve">Тема </w:t>
            </w:r>
            <w:r>
              <w:t>6</w:t>
            </w:r>
            <w:r w:rsidRPr="00483338">
              <w:t xml:space="preserve">.1 </w:t>
            </w:r>
          </w:p>
          <w:p w14:paraId="4686FDB2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BF60E4" w14:textId="58B09140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 xml:space="preserve">Первообразная. Неопределенный интеграл и его свойства. Замена переменной и интегрирование по частям в </w:t>
            </w:r>
            <w:r w:rsidRPr="003E21A6">
              <w:rPr>
                <w:bCs/>
                <w:i/>
                <w:iCs/>
              </w:rPr>
              <w:lastRenderedPageBreak/>
              <w:t>неопределенном интеграл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F4F2C2" w14:textId="11D4714A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lastRenderedPageBreak/>
              <w:t>Первообразная. Неопределенный интеграл и его свойства. Табличные интегралы. Метод непосредственного интегрирования. Замена переменной и интегрирование по частям в неопределенном интеграле.</w:t>
            </w:r>
          </w:p>
        </w:tc>
      </w:tr>
      <w:tr w:rsidR="003F02AA" w:rsidRPr="002B2FC0" w14:paraId="2F9B9ED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6230A3" w14:textId="77777777" w:rsidR="00D03A97" w:rsidRDefault="00D03A97" w:rsidP="00D03A97">
            <w:r>
              <w:lastRenderedPageBreak/>
              <w:t>Тема 6.2</w:t>
            </w:r>
          </w:p>
          <w:p w14:paraId="5954A2B6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616606" w14:textId="46B1C106" w:rsidR="008B27DA" w:rsidRPr="00D44E0A" w:rsidRDefault="00D03A97" w:rsidP="008B27DA">
            <w:pPr>
              <w:rPr>
                <w:b/>
                <w:b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</w:t>
            </w:r>
          </w:p>
          <w:p w14:paraId="1EF31861" w14:textId="1A521343" w:rsidR="003F02AA" w:rsidRPr="00D44E0A" w:rsidRDefault="003F02AA" w:rsidP="00D03A97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3568EF4" w14:textId="77777777" w:rsidR="00D03A97" w:rsidRDefault="00D03A97" w:rsidP="00D03A97"/>
          <w:p w14:paraId="7AB6ED39" w14:textId="77777777" w:rsidR="00D03A97" w:rsidRDefault="00D03A97" w:rsidP="00D03A97">
            <w:pPr>
              <w:rPr>
                <w:bCs/>
                <w:i/>
                <w:i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Интегрирование некоторых иррациональных  </w:t>
            </w:r>
          </w:p>
          <w:p w14:paraId="6EFB092B" w14:textId="56B78D18" w:rsidR="003F02AA" w:rsidRPr="00D44E0A" w:rsidRDefault="00D03A97" w:rsidP="00D03A97">
            <w:pPr>
              <w:jc w:val="both"/>
              <w:rPr>
                <w:b/>
                <w:bCs/>
              </w:rPr>
            </w:pPr>
            <w:r w:rsidRPr="008B513B">
              <w:rPr>
                <w:bCs/>
                <w:i/>
                <w:iCs/>
              </w:rPr>
              <w:t>и трансцендентных функций.</w:t>
            </w:r>
          </w:p>
        </w:tc>
      </w:tr>
      <w:tr w:rsidR="003F02AA" w:rsidRPr="002B2FC0" w14:paraId="245CE94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6A7DE6" w14:textId="77777777" w:rsidR="00D03A97" w:rsidRDefault="00D03A97" w:rsidP="00D03A97">
            <w:r>
              <w:t>Тема 6.3</w:t>
            </w:r>
          </w:p>
          <w:p w14:paraId="6B229E78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2646D3" w14:textId="3D5F8AAA" w:rsidR="003F02AA" w:rsidRPr="00D44E0A" w:rsidRDefault="00237454" w:rsidP="00237454">
            <w:pPr>
              <w:jc w:val="both"/>
              <w:rPr>
                <w:b/>
                <w:bCs/>
              </w:rPr>
            </w:pPr>
            <w:r>
              <w:rPr>
                <w:bCs/>
                <w:i/>
                <w:iCs/>
              </w:rPr>
              <w:t xml:space="preserve">Подстановки </w:t>
            </w:r>
            <w:r w:rsidR="00D03A97" w:rsidRPr="008B513B">
              <w:rPr>
                <w:bCs/>
                <w:i/>
                <w:iCs/>
              </w:rPr>
              <w:t>Чебышёва. Интегрирование тригонометрических фун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77CF6B" w14:textId="471CC380" w:rsidR="003F02AA" w:rsidRPr="00D44E0A" w:rsidRDefault="00D03A97" w:rsidP="00237454">
            <w:pPr>
              <w:jc w:val="both"/>
              <w:rPr>
                <w:b/>
                <w:bCs/>
              </w:rPr>
            </w:pPr>
            <w:r w:rsidRPr="008B513B">
              <w:rPr>
                <w:bCs/>
                <w:i/>
                <w:iCs/>
              </w:rPr>
              <w:t>Подстано</w:t>
            </w:r>
            <w:r w:rsidR="00237454">
              <w:rPr>
                <w:bCs/>
                <w:i/>
                <w:iCs/>
              </w:rPr>
              <w:t xml:space="preserve">вки </w:t>
            </w:r>
            <w:r w:rsidRPr="008B513B">
              <w:rPr>
                <w:bCs/>
                <w:i/>
                <w:iCs/>
              </w:rPr>
              <w:t>Чебышёва. Интегрирование тригонометрических функций</w:t>
            </w:r>
          </w:p>
        </w:tc>
      </w:tr>
      <w:tr w:rsidR="003F02AA" w:rsidRPr="002B2FC0" w14:paraId="3442E02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9F83AE" w14:textId="77777777" w:rsidR="00D03A97" w:rsidRDefault="00D03A97" w:rsidP="00D03A97">
            <w:r>
              <w:t>Тема 6.4</w:t>
            </w:r>
          </w:p>
          <w:p w14:paraId="0B3C608C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509ADA" w14:textId="43A7928D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0F1543">
              <w:rPr>
                <w:bCs/>
                <w:i/>
                <w:iCs/>
              </w:rPr>
              <w:t>Определенный интеграл, его свойства. Формула Ньютона-Лейбница. Некоторые приложения определенного интеграл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515550" w14:textId="3741EE69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0F1543">
              <w:rPr>
                <w:bCs/>
                <w:i/>
                <w:iCs/>
              </w:rPr>
              <w:t xml:space="preserve">Определенный интеграл, его свойства. Геометрический и физический смысл определенного интеграла. Формула Ньютона-Лейбница. </w:t>
            </w:r>
            <w:r w:rsidR="000E4070">
              <w:rPr>
                <w:bCs/>
                <w:i/>
                <w:iCs/>
              </w:rPr>
              <w:t>Геометрические и физические</w:t>
            </w:r>
            <w:r w:rsidRPr="000F1543">
              <w:rPr>
                <w:bCs/>
                <w:i/>
                <w:iCs/>
              </w:rPr>
              <w:t xml:space="preserve"> приложения определенного интеграла.</w:t>
            </w:r>
          </w:p>
        </w:tc>
      </w:tr>
      <w:tr w:rsidR="00D03A97" w:rsidRPr="002B2FC0" w14:paraId="52DCDDB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610CC" w14:textId="77777777" w:rsidR="0065601D" w:rsidRDefault="0065601D" w:rsidP="0065601D">
            <w:r>
              <w:t>Тема 6.5</w:t>
            </w:r>
          </w:p>
          <w:p w14:paraId="6CD9F0EA" w14:textId="77777777" w:rsidR="00D03A97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C2363" w14:textId="5DDBD569" w:rsidR="00D03A97" w:rsidRPr="000F1543" w:rsidRDefault="0065601D" w:rsidP="003F02AA">
            <w:pPr>
              <w:jc w:val="both"/>
              <w:rPr>
                <w:bCs/>
                <w:i/>
                <w:iCs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</w:t>
            </w:r>
            <w:r w:rsidR="00313703">
              <w:rPr>
                <w:bCs/>
                <w:i/>
                <w:iCs/>
              </w:rPr>
              <w:t xml:space="preserve"> и</w:t>
            </w:r>
            <w:r w:rsidRPr="000F1543">
              <w:rPr>
                <w:bCs/>
                <w:i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6E679D7" w14:textId="581E1B96" w:rsidR="00D03A97" w:rsidRPr="000F1543" w:rsidRDefault="0065601D" w:rsidP="003F02AA">
            <w:pPr>
              <w:jc w:val="both"/>
              <w:rPr>
                <w:bCs/>
                <w:i/>
                <w:iCs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, от неограниченных функций, их основные свойства</w:t>
            </w:r>
          </w:p>
        </w:tc>
      </w:tr>
      <w:tr w:rsidR="0065601D" w:rsidRPr="002B2FC0" w14:paraId="592CA0DD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468330" w14:textId="7B54C3A5" w:rsidR="0065601D" w:rsidRDefault="0065601D" w:rsidP="00D03A97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7ED134" w14:textId="135759FA" w:rsidR="0065601D" w:rsidRPr="000F1543" w:rsidRDefault="0065601D" w:rsidP="003F02AA">
            <w:pPr>
              <w:jc w:val="both"/>
              <w:rPr>
                <w:bCs/>
                <w:i/>
                <w:i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</w:tr>
      <w:tr w:rsidR="00D03A97" w:rsidRPr="002B2FC0" w14:paraId="766F4936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A99110" w14:textId="77777777" w:rsidR="0065601D" w:rsidRDefault="0065601D" w:rsidP="0065601D">
            <w:r>
              <w:t>Тема 7.1</w:t>
            </w:r>
          </w:p>
          <w:p w14:paraId="342375E7" w14:textId="77777777" w:rsidR="00D03A97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6EFE3A" w14:textId="0D75EC3D" w:rsidR="00D03A97" w:rsidRPr="000F1543" w:rsidRDefault="0065601D" w:rsidP="0065601D">
            <w:pPr>
              <w:jc w:val="both"/>
              <w:rPr>
                <w:bCs/>
                <w:i/>
                <w:iCs/>
              </w:rPr>
            </w:pPr>
            <w:r w:rsidRPr="005C2F0F">
              <w:rPr>
                <w:i/>
                <w:iCs/>
              </w:rPr>
              <w:t>Двойной интеграл</w:t>
            </w:r>
            <w:r w:rsidR="00A71D5E">
              <w:rPr>
                <w:i/>
                <w:iCs/>
              </w:rPr>
              <w:t xml:space="preserve">. </w:t>
            </w:r>
            <w:r w:rsidRPr="005C2F0F">
              <w:rPr>
                <w:i/>
                <w:iCs/>
              </w:rPr>
              <w:t>Замена переменных в двойном интеграле</w:t>
            </w:r>
            <w:r w:rsidR="00A71D5E">
              <w:rPr>
                <w:i/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BD2B4" w14:textId="7622988D" w:rsidR="00D03A97" w:rsidRPr="000F1543" w:rsidRDefault="0065601D" w:rsidP="003F02AA">
            <w:pPr>
              <w:jc w:val="both"/>
              <w:rPr>
                <w:bCs/>
                <w:i/>
                <w:iCs/>
              </w:rPr>
            </w:pPr>
            <w:r w:rsidRPr="005C2F0F">
              <w:rPr>
                <w:i/>
                <w:iCs/>
              </w:rPr>
              <w:t>Двойной интеграл, его геометрический и физический смысл, условия существования и основные свойства. Сведение двойного интеграла к повторному интегралу. Замена переменных в двойном интеграле, двойной интеграл в полярных координатах.</w:t>
            </w:r>
          </w:p>
        </w:tc>
      </w:tr>
      <w:tr w:rsidR="00D03A97" w:rsidRPr="002B2FC0" w14:paraId="47140D53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8F1A2D" w14:textId="77777777" w:rsidR="0065601D" w:rsidRDefault="0065601D" w:rsidP="0065601D">
            <w:r>
              <w:t>Тема 7.2</w:t>
            </w:r>
          </w:p>
          <w:p w14:paraId="7A5AC8C2" w14:textId="77777777" w:rsidR="00D03A97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D4C1A7" w14:textId="4795DDB3" w:rsidR="00D03A97" w:rsidRPr="000F1543" w:rsidRDefault="0065601D" w:rsidP="0065601D">
            <w:pPr>
              <w:rPr>
                <w:bCs/>
                <w:i/>
                <w:i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3B9029" w14:textId="469A22A6" w:rsidR="0065601D" w:rsidRPr="005C2F0F" w:rsidRDefault="0065601D" w:rsidP="0065601D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  <w:r w:rsidR="000E4070">
              <w:rPr>
                <w:i/>
                <w:iCs/>
              </w:rPr>
              <w:t>. Независимость криволинейного интеграла второго рода от пути интегрирования</w:t>
            </w:r>
          </w:p>
          <w:p w14:paraId="0815CADC" w14:textId="77777777" w:rsidR="00D03A97" w:rsidRPr="000F1543" w:rsidRDefault="00D03A97" w:rsidP="003F02AA">
            <w:pPr>
              <w:jc w:val="both"/>
              <w:rPr>
                <w:bCs/>
                <w:i/>
                <w:iCs/>
              </w:rPr>
            </w:pPr>
          </w:p>
        </w:tc>
      </w:tr>
      <w:tr w:rsidR="0065601D" w:rsidRPr="002B2FC0" w14:paraId="60316ED6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BEE68" w14:textId="56AD7748" w:rsidR="0065601D" w:rsidRDefault="0065601D" w:rsidP="0065601D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E9AA27" w14:textId="4E59D9D4" w:rsidR="0065601D" w:rsidRPr="005C2F0F" w:rsidRDefault="0065601D" w:rsidP="0065601D">
            <w:pPr>
              <w:rPr>
                <w:i/>
                <w:iCs/>
              </w:rPr>
            </w:pPr>
            <w:r>
              <w:rPr>
                <w:b/>
              </w:rPr>
              <w:t>Дифференциальные уравнения</w:t>
            </w:r>
          </w:p>
        </w:tc>
      </w:tr>
      <w:tr w:rsidR="0065601D" w:rsidRPr="002B2FC0" w14:paraId="189493C0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2779F4" w14:textId="77777777" w:rsidR="0065601D" w:rsidRPr="00083359" w:rsidRDefault="0065601D" w:rsidP="0065601D">
            <w:pPr>
              <w:rPr>
                <w:bCs/>
              </w:rPr>
            </w:pPr>
            <w:r w:rsidRPr="00083359">
              <w:rPr>
                <w:bCs/>
              </w:rPr>
              <w:t>Тема 8.1</w:t>
            </w:r>
          </w:p>
          <w:p w14:paraId="7646C5DE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21CA51" w14:textId="44337484" w:rsidR="0065601D" w:rsidRPr="00A71D5E" w:rsidRDefault="0065601D" w:rsidP="00A71D5E">
            <w:pPr>
              <w:rPr>
                <w:i/>
                <w:iCs/>
              </w:rPr>
            </w:pPr>
            <w:r w:rsidRPr="00A71D5E">
              <w:rPr>
                <w:i/>
                <w:iCs/>
              </w:rPr>
              <w:t>Обыкновенные дифференциальные уравнения</w:t>
            </w:r>
            <w:r w:rsidR="00A71D5E" w:rsidRPr="00A71D5E">
              <w:rPr>
                <w:i/>
                <w:iCs/>
              </w:rPr>
              <w:t xml:space="preserve">. </w:t>
            </w:r>
            <w:r w:rsidRPr="00A71D5E">
              <w:rPr>
                <w:i/>
                <w:iCs/>
              </w:rPr>
              <w:t xml:space="preserve">Уравнения с </w:t>
            </w:r>
            <w:r w:rsidRPr="00A71D5E">
              <w:rPr>
                <w:i/>
                <w:iCs/>
              </w:rPr>
              <w:lastRenderedPageBreak/>
              <w:t xml:space="preserve">разделяющимися переменными. Уравнения в полных дифференциалах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5B31DB" w14:textId="31F1ECE7" w:rsidR="0065601D" w:rsidRPr="005C2F0F" w:rsidRDefault="0065601D" w:rsidP="0065601D">
            <w:pPr>
              <w:rPr>
                <w:i/>
                <w:iCs/>
              </w:rPr>
            </w:pPr>
            <w:r>
              <w:lastRenderedPageBreak/>
              <w:t>Обыкновенные дифференциальные уравнения</w:t>
            </w:r>
            <w:r w:rsidR="000E4070">
              <w:t xml:space="preserve">. </w:t>
            </w:r>
            <w:r>
              <w:t xml:space="preserve">Начальные условия, задача Коши, теоремы существования и единственности. Общее решение и общий интеграл </w:t>
            </w:r>
            <w:r>
              <w:lastRenderedPageBreak/>
              <w:t>дифференциального уравнения, интегральные кривые. Уравнения с разделяющимися переменными. Уравнения в полных дифференциалах. Интегрирующий множитель.</w:t>
            </w:r>
          </w:p>
        </w:tc>
      </w:tr>
      <w:tr w:rsidR="0065601D" w:rsidRPr="002B2FC0" w14:paraId="1C4917BB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6FC693" w14:textId="77777777" w:rsidR="00BB018B" w:rsidRDefault="00BB018B" w:rsidP="00BB018B">
            <w:bookmarkStart w:id="17" w:name="_Hlk92568427"/>
            <w:r>
              <w:lastRenderedPageBreak/>
              <w:t>Тема 8.2</w:t>
            </w:r>
          </w:p>
          <w:p w14:paraId="0F666AD8" w14:textId="77777777" w:rsidR="0065601D" w:rsidRPr="00083359" w:rsidRDefault="0065601D" w:rsidP="0065601D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1D96CA" w14:textId="0509D29C" w:rsidR="0065601D" w:rsidRDefault="00BB018B" w:rsidP="0065601D">
            <w:r w:rsidRPr="00083359">
              <w:rPr>
                <w:i/>
                <w:iCs/>
              </w:rPr>
              <w:t xml:space="preserve">Однородные уравнения первого порядка, линейные уравнения первого порядка, уравнения Бернулл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2EB7AB" w14:textId="441D924B" w:rsidR="0065601D" w:rsidRDefault="00BB018B" w:rsidP="0065601D">
            <w:r w:rsidRPr="00083359">
              <w:rPr>
                <w:i/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</w:tr>
      <w:tr w:rsidR="0065601D" w:rsidRPr="002B2FC0" w14:paraId="3D9F14B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382E7C" w14:textId="77777777" w:rsidR="00BB018B" w:rsidRDefault="00BB018B" w:rsidP="00BB018B">
            <w:r>
              <w:t>Тема 8.3</w:t>
            </w:r>
          </w:p>
          <w:p w14:paraId="310EB5A8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5BB84A" w14:textId="34057391" w:rsidR="0065601D" w:rsidRPr="005C2F0F" w:rsidRDefault="00BB018B" w:rsidP="00A71D5E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 w:rsidR="00A71D5E">
              <w:rPr>
                <w:i/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624C98" w14:textId="77777777" w:rsidR="00BB018B" w:rsidRDefault="00BB018B" w:rsidP="00BB018B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: структура множества решений, фундаментальная система решений однородного линейного уравнения.</w:t>
            </w:r>
          </w:p>
          <w:p w14:paraId="05B9A296" w14:textId="77777777" w:rsidR="0065601D" w:rsidRPr="005C2F0F" w:rsidRDefault="0065601D" w:rsidP="0065601D">
            <w:pPr>
              <w:rPr>
                <w:i/>
                <w:iCs/>
              </w:rPr>
            </w:pPr>
          </w:p>
        </w:tc>
      </w:tr>
      <w:tr w:rsidR="0065601D" w:rsidRPr="002B2FC0" w14:paraId="07DA31AE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7B6E6B" w14:textId="77777777" w:rsidR="00BB018B" w:rsidRDefault="00BB018B" w:rsidP="00BB018B">
            <w:r>
              <w:t>Тема 8.4</w:t>
            </w:r>
          </w:p>
          <w:p w14:paraId="0D2D9CE6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E8E3B2" w14:textId="3578624A" w:rsidR="0065601D" w:rsidRPr="005C2F0F" w:rsidRDefault="00BE76B3" w:rsidP="0065601D">
            <w:pPr>
              <w:rPr>
                <w:i/>
                <w:iCs/>
              </w:rPr>
            </w:pPr>
            <w:r>
              <w:rPr>
                <w:i/>
                <w:iCs/>
              </w:rPr>
              <w:t>Р</w:t>
            </w:r>
            <w:r w:rsidR="00BB018B" w:rsidRPr="00D04854">
              <w:rPr>
                <w:i/>
                <w:iCs/>
              </w:rPr>
              <w:t>ешени</w:t>
            </w:r>
            <w:r>
              <w:rPr>
                <w:i/>
                <w:iCs/>
              </w:rPr>
              <w:t>е</w:t>
            </w:r>
            <w:r w:rsidR="00BB018B" w:rsidRPr="00D04854">
              <w:rPr>
                <w:i/>
                <w:iCs/>
              </w:rPr>
              <w:t xml:space="preserve"> </w:t>
            </w:r>
            <w:r w:rsidRPr="00D04854">
              <w:rPr>
                <w:i/>
                <w:iCs/>
              </w:rPr>
              <w:t>линей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</w:t>
            </w:r>
            <w:r w:rsidR="00BB018B" w:rsidRPr="00D04854">
              <w:rPr>
                <w:i/>
                <w:iCs/>
              </w:rPr>
              <w:t>однородн</w:t>
            </w:r>
            <w:r>
              <w:rPr>
                <w:i/>
                <w:iCs/>
              </w:rPr>
              <w:t xml:space="preserve">ых и </w:t>
            </w:r>
            <w:r w:rsidRPr="00D04854">
              <w:rPr>
                <w:i/>
                <w:iCs/>
              </w:rPr>
              <w:t xml:space="preserve">неоднородных </w:t>
            </w:r>
            <w:r w:rsidR="00BB018B" w:rsidRPr="00D04854">
              <w:rPr>
                <w:i/>
                <w:iCs/>
              </w:rPr>
              <w:t>дифференциальн</w:t>
            </w:r>
            <w:r>
              <w:rPr>
                <w:i/>
                <w:iCs/>
              </w:rPr>
              <w:t>ых</w:t>
            </w:r>
            <w:r w:rsidR="00BB018B" w:rsidRPr="00D04854">
              <w:rPr>
                <w:i/>
                <w:iCs/>
              </w:rPr>
              <w:t xml:space="preserve"> уравнени</w:t>
            </w:r>
            <w:r>
              <w:rPr>
                <w:i/>
                <w:iCs/>
              </w:rPr>
              <w:t>й</w:t>
            </w:r>
            <w:r w:rsidR="00BB018B" w:rsidRPr="00D04854">
              <w:rPr>
                <w:i/>
                <w:iCs/>
              </w:rPr>
              <w:t xml:space="preserve"> с постоянными коэффициентам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73E9B8" w14:textId="364BFB8B" w:rsidR="0065601D" w:rsidRPr="005C2F0F" w:rsidRDefault="00BB018B" w:rsidP="0065601D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Построение фундаментальной системы решений однородного линейного дифференциального уравнения с постоянными коэффициентами по корням характеристического уравнения. Определ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</w:tr>
      <w:tr w:rsidR="0065601D" w:rsidRPr="002B2FC0" w14:paraId="5BEE0FE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819071" w14:textId="77777777" w:rsidR="00BB018B" w:rsidRDefault="00BB018B" w:rsidP="00BB018B">
            <w:r>
              <w:t>Тема 8.5</w:t>
            </w:r>
          </w:p>
          <w:p w14:paraId="4A216221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BE7110" w14:textId="26DD403C" w:rsidR="0065601D" w:rsidRPr="005C2F0F" w:rsidRDefault="00BE76B3" w:rsidP="0065601D">
            <w:pPr>
              <w:rPr>
                <w:i/>
                <w:iCs/>
              </w:rPr>
            </w:pPr>
            <w:r>
              <w:rPr>
                <w:i/>
                <w:iCs/>
              </w:rPr>
              <w:t>С</w:t>
            </w:r>
            <w:r w:rsidR="00BB018B"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="00BB018B" w:rsidRPr="00392033">
              <w:rPr>
                <w:i/>
                <w:iCs/>
              </w:rPr>
              <w:t xml:space="preserve"> линейных дифференциальных уравнений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04744B" w14:textId="55027E08" w:rsidR="0065601D" w:rsidRPr="005C2F0F" w:rsidRDefault="000E4070" w:rsidP="0065601D">
            <w:pPr>
              <w:rPr>
                <w:i/>
                <w:iCs/>
              </w:rPr>
            </w:pPr>
            <w:r>
              <w:rPr>
                <w:i/>
                <w:iCs/>
              </w:rPr>
              <w:t>С</w:t>
            </w:r>
            <w:r w:rsidR="00BB018B"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="00BB018B" w:rsidRPr="00392033">
              <w:rPr>
                <w:i/>
                <w:iCs/>
              </w:rPr>
              <w:t xml:space="preserve"> линейных дифференциальных уравнений. Собственные значения и собственные векторы матрицы коэффициентов системы. Общее решение неоднородной системы дифференциальных уравнений.</w:t>
            </w:r>
          </w:p>
        </w:tc>
      </w:tr>
    </w:tbl>
    <w:bookmarkEnd w:id="17"/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9FCF379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Pr="00DE1A9D">
              <w:rPr>
                <w:b/>
                <w:bCs/>
                <w:i/>
                <w:sz w:val="20"/>
                <w:szCs w:val="20"/>
              </w:rPr>
              <w:t>дисциплины/модуля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1BD6" w:rsidRPr="008448CC" w14:paraId="58FE9529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951BD6" w:rsidRPr="00D23872" w:rsidRDefault="00951BD6" w:rsidP="000260F0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951BD6" w:rsidRPr="00532A00" w:rsidRDefault="00951BD6" w:rsidP="000260F0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56F991C8" w:rsidR="00951BD6" w:rsidRPr="007A2485" w:rsidRDefault="007A2485" w:rsidP="000260F0">
            <w:pPr>
              <w:rPr>
                <w:b/>
                <w:i/>
              </w:rPr>
            </w:pPr>
            <w:r w:rsidRPr="007A2485">
              <w:rPr>
                <w:bCs/>
                <w:i/>
                <w:iCs/>
              </w:rPr>
              <w:t>к</w:t>
            </w:r>
            <w:r w:rsidR="00951BD6" w:rsidRPr="007A2485">
              <w:rPr>
                <w:bCs/>
                <w:i/>
                <w:iCs/>
              </w:rPr>
              <w:t xml:space="preserve">онтрольная </w:t>
            </w:r>
            <w:r w:rsidR="00951BD6" w:rsidRPr="007A2485">
              <w:rPr>
                <w:bCs/>
                <w:i/>
                <w:iCs/>
              </w:rPr>
              <w:lastRenderedPageBreak/>
              <w:t>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6317054F" w:rsidR="00951BD6" w:rsidRPr="00570D5B" w:rsidRDefault="00570D5B" w:rsidP="000260F0">
            <w:pPr>
              <w:rPr>
                <w:i/>
              </w:rPr>
            </w:pPr>
            <w:r w:rsidRPr="00570D5B">
              <w:rPr>
                <w:i/>
              </w:rPr>
              <w:lastRenderedPageBreak/>
              <w:t>16</w:t>
            </w:r>
          </w:p>
        </w:tc>
      </w:tr>
      <w:tr w:rsidR="00951BD6" w:rsidRPr="008448CC" w14:paraId="76AA903F" w14:textId="77777777" w:rsidTr="002F73E9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951BD6" w:rsidRPr="00E82E96" w:rsidRDefault="00951BD6" w:rsidP="000260F0">
            <w:pPr>
              <w:rPr>
                <w:bCs/>
              </w:rPr>
            </w:pPr>
            <w:r>
              <w:rPr>
                <w:bCs/>
              </w:rPr>
              <w:lastRenderedPageBreak/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0384A731" w:rsidR="00951BD6" w:rsidRPr="00532A00" w:rsidRDefault="00951BD6" w:rsidP="000260F0">
            <w:pPr>
              <w:rPr>
                <w:bCs/>
                <w:i/>
              </w:rPr>
            </w:pPr>
            <w:r w:rsidRPr="001D3EF0">
              <w:rPr>
                <w:i/>
                <w:iCs/>
              </w:rPr>
              <w:t xml:space="preserve">Матрицы. Линейные операции над матрицами. Обратная матрица </w:t>
            </w:r>
            <w:r w:rsidRPr="004F056F">
              <w:rPr>
                <w:i/>
                <w:iCs/>
              </w:rPr>
              <w:t>Системы линейных уравнений. Метод Гаусса. Правило Крамера</w:t>
            </w:r>
            <w:r w:rsidRPr="004F056F">
              <w:rPr>
                <w:rFonts w:eastAsia="MS ??"/>
                <w:i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A9617C8" w14:textId="097CB283" w:rsidR="00951BD6" w:rsidRDefault="00951BD6" w:rsidP="000260F0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5ADEC9F" w14:textId="0D59A1CD" w:rsidR="00951BD6" w:rsidRPr="00DE37E0" w:rsidRDefault="00951BD6" w:rsidP="000260F0">
            <w:pPr>
              <w:rPr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951BD6" w:rsidRPr="00CD5EC1" w:rsidRDefault="00951BD6" w:rsidP="000260F0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951BD6" w:rsidRPr="00356E7D" w:rsidRDefault="00951BD6" w:rsidP="000260F0">
            <w:pPr>
              <w:jc w:val="center"/>
              <w:rPr>
                <w:b/>
                <w:i/>
              </w:rPr>
            </w:pPr>
          </w:p>
        </w:tc>
      </w:tr>
      <w:tr w:rsidR="00951BD6" w:rsidRPr="008448CC" w14:paraId="064AF3D3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951BD6" w:rsidRDefault="00951BD6" w:rsidP="009B399A">
            <w:pPr>
              <w:rPr>
                <w:bCs/>
              </w:rPr>
            </w:pPr>
            <w:r w:rsidRPr="00B46857">
              <w:rPr>
                <w:b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77777777" w:rsidR="00951BD6" w:rsidRPr="00890BB8" w:rsidRDefault="00951BD6" w:rsidP="009B399A">
            <w:pPr>
              <w:rPr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5D74A9B8" w:rsidR="00951BD6" w:rsidRPr="00890BB8" w:rsidRDefault="00951BD6" w:rsidP="009B399A">
            <w:pPr>
              <w:rPr>
                <w:i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24A6F52D" w:rsidR="00951BD6" w:rsidRPr="00890BB8" w:rsidRDefault="00570D5B" w:rsidP="009B399A">
            <w:pPr>
              <w:rPr>
                <w:i/>
              </w:rPr>
            </w:pPr>
            <w:r>
              <w:rPr>
                <w:i/>
              </w:rPr>
              <w:t>12</w:t>
            </w:r>
          </w:p>
        </w:tc>
      </w:tr>
      <w:tr w:rsidR="00951BD6" w:rsidRPr="008448CC" w14:paraId="36569CE4" w14:textId="77777777" w:rsidTr="002F73E9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951BD6" w:rsidRPr="00E82E96" w:rsidRDefault="00951BD6" w:rsidP="000260F0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18C3EA87" w:rsidR="00951BD6" w:rsidRPr="00532A00" w:rsidRDefault="00951BD6" w:rsidP="000260F0">
            <w:pPr>
              <w:rPr>
                <w:bCs/>
                <w:i/>
              </w:rPr>
            </w:pPr>
            <w:r w:rsidRPr="001D3EF0">
              <w:rPr>
                <w:i/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CFB1B87" w14:textId="106E6837" w:rsidR="00951BD6" w:rsidRPr="00532A00" w:rsidRDefault="00951BD6" w:rsidP="00853F4D">
            <w:pPr>
              <w:rPr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951BD6" w:rsidRPr="00ED4AF7" w:rsidRDefault="00951BD6" w:rsidP="000260F0">
            <w:pPr>
              <w:rPr>
                <w:b/>
                <w:i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951BD6" w:rsidRPr="00ED4AF7" w:rsidRDefault="00951BD6" w:rsidP="000260F0">
            <w:pPr>
              <w:rPr>
                <w:b/>
                <w:i/>
              </w:rPr>
            </w:pPr>
          </w:p>
        </w:tc>
      </w:tr>
      <w:tr w:rsidR="00951BD6" w:rsidRPr="008448CC" w14:paraId="671F74E3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03F80956" w:rsidR="00951BD6" w:rsidRPr="00D23872" w:rsidRDefault="00951BD6" w:rsidP="008940C5">
            <w:pPr>
              <w:rPr>
                <w:b/>
                <w:bCs/>
                <w:lang w:val="en-US"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3F0A26" w14:textId="6BA6577A" w:rsidR="00951BD6" w:rsidRPr="00E949D2" w:rsidRDefault="00951BD6" w:rsidP="008940C5">
            <w:r w:rsidRPr="00286F27">
              <w:rPr>
                <w:i/>
                <w:iCs/>
              </w:rPr>
              <w:t>Прямая на плоскости</w:t>
            </w:r>
            <w:r>
              <w:rPr>
                <w:i/>
                <w:iCs/>
              </w:rPr>
              <w:t>.</w:t>
            </w:r>
            <w:r w:rsidRPr="00286F27">
              <w:rPr>
                <w:i/>
                <w:iCs/>
              </w:rPr>
              <w:t xml:space="preserve"> Прямая и плоскость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05261F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9A605DF" w14:textId="35EF07BB" w:rsidR="00951BD6" w:rsidRPr="00532A00" w:rsidRDefault="00951BD6" w:rsidP="00853F4D">
            <w:pPr>
              <w:rPr>
                <w:b/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3C93C04" w14:textId="77777777" w:rsidR="00951BD6" w:rsidRPr="00532A00" w:rsidRDefault="00951BD6" w:rsidP="008940C5">
            <w:pPr>
              <w:rPr>
                <w:b/>
                <w:i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3C0884" w14:textId="418F832F" w:rsidR="00951BD6" w:rsidRPr="00532A00" w:rsidRDefault="00951BD6" w:rsidP="008940C5">
            <w:pPr>
              <w:rPr>
                <w:b/>
                <w:i/>
              </w:rPr>
            </w:pPr>
          </w:p>
        </w:tc>
      </w:tr>
      <w:tr w:rsidR="00951BD6" w:rsidRPr="008448CC" w14:paraId="4A46AF0A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951BD6" w:rsidRPr="00E82E96" w:rsidRDefault="00951BD6" w:rsidP="008940C5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951BD6" w:rsidRPr="00F4573C" w:rsidRDefault="00951BD6" w:rsidP="008940C5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951BD6" w:rsidRPr="00532A00" w:rsidRDefault="00951BD6" w:rsidP="008940C5">
            <w:pPr>
              <w:rPr>
                <w:bCs/>
                <w:i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7B971BFD" w14:textId="4ECB8B9D" w:rsidR="00951BD6" w:rsidRPr="00532A00" w:rsidRDefault="00951BD6" w:rsidP="00853F4D">
            <w:pPr>
              <w:rPr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951BD6" w:rsidRPr="00532A00" w:rsidRDefault="00951BD6" w:rsidP="008940C5">
            <w:pPr>
              <w:rPr>
                <w:i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951BD6" w:rsidRPr="00532A00" w:rsidRDefault="00951BD6" w:rsidP="008940C5">
            <w:pPr>
              <w:rPr>
                <w:i/>
              </w:rPr>
            </w:pPr>
          </w:p>
        </w:tc>
      </w:tr>
      <w:tr w:rsidR="00951BD6" w:rsidRPr="008448CC" w14:paraId="539156C1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951BD6" w:rsidRPr="00E82E96" w:rsidRDefault="00951BD6" w:rsidP="008940C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1813B6" w14:textId="77777777" w:rsidR="00951BD6" w:rsidRPr="00D44E0A" w:rsidRDefault="00951BD6" w:rsidP="006B2757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42BEAD64" w14:textId="2CB917BE" w:rsidR="00951BD6" w:rsidRPr="00E82E96" w:rsidRDefault="00951BD6" w:rsidP="008940C5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2AF8B493" w:rsidR="00951BD6" w:rsidRPr="00E82E96" w:rsidRDefault="00951BD6" w:rsidP="008940C5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2CB70F43" w:rsidR="00951BD6" w:rsidRPr="00570D5B" w:rsidRDefault="00570D5B" w:rsidP="008940C5">
            <w:pPr>
              <w:rPr>
                <w:bCs/>
                <w:i/>
              </w:rPr>
            </w:pPr>
            <w:r w:rsidRPr="00570D5B">
              <w:rPr>
                <w:bCs/>
                <w:i/>
              </w:rPr>
              <w:t>12</w:t>
            </w:r>
          </w:p>
        </w:tc>
      </w:tr>
      <w:tr w:rsidR="00951BD6" w:rsidRPr="008448CC" w14:paraId="29B156E4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951BD6" w:rsidRDefault="00951BD6" w:rsidP="00523859">
            <w:pPr>
              <w:rPr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D5D6F" w14:textId="77777777" w:rsidR="00951BD6" w:rsidRPr="001D3EF0" w:rsidRDefault="00951BD6" w:rsidP="00F70E66">
            <w:pPr>
              <w:rPr>
                <w:i/>
                <w:iCs/>
              </w:rPr>
            </w:pPr>
            <w:r w:rsidRPr="00D44E0A">
              <w:rPr>
                <w:i/>
                <w:iCs/>
              </w:rPr>
              <w:t>Предел числовой последовательности</w:t>
            </w:r>
            <w:r>
              <w:rPr>
                <w:i/>
                <w:iCs/>
              </w:rPr>
              <w:t xml:space="preserve">, его свойства. </w:t>
            </w:r>
            <w:r w:rsidRPr="001D3EF0">
              <w:rPr>
                <w:i/>
                <w:iCs/>
              </w:rPr>
              <w:t xml:space="preserve">Замечательные пределы. </w:t>
            </w:r>
          </w:p>
          <w:p w14:paraId="4B58F0EA" w14:textId="3E061702" w:rsidR="00951BD6" w:rsidRDefault="00951BD6" w:rsidP="00F70E66">
            <w:pPr>
              <w:rPr>
                <w:bCs/>
              </w:rPr>
            </w:pPr>
            <w:r w:rsidRPr="001D3EF0">
              <w:rPr>
                <w:i/>
                <w:iCs/>
              </w:rPr>
              <w:t>Непрерывность функции в точк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8BCC4D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E1F1FA5" w14:textId="30FF1AEB" w:rsidR="00951BD6" w:rsidRDefault="00951BD6" w:rsidP="00853F4D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951BD6" w:rsidRPr="00212037" w:rsidRDefault="00951BD6" w:rsidP="00523859">
            <w:pPr>
              <w:rPr>
                <w:bCs/>
                <w:i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951BD6" w:rsidRPr="00570D5B" w:rsidRDefault="00951BD6" w:rsidP="00523859">
            <w:pPr>
              <w:rPr>
                <w:bCs/>
                <w:i/>
              </w:rPr>
            </w:pPr>
          </w:p>
        </w:tc>
      </w:tr>
      <w:tr w:rsidR="00951BD6" w:rsidRPr="008448CC" w14:paraId="68899698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951BD6" w:rsidRDefault="00951BD6" w:rsidP="00523859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7777777" w:rsidR="00951BD6" w:rsidRPr="00E82E96" w:rsidRDefault="00951BD6" w:rsidP="00523859">
            <w:pPr>
              <w:rPr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709819EF" w:rsidR="00951BD6" w:rsidRPr="00E82E96" w:rsidRDefault="00951BD6" w:rsidP="00523859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25410E31" w:rsidR="00951BD6" w:rsidRPr="00570D5B" w:rsidRDefault="00BF0A68" w:rsidP="00523859">
            <w:pPr>
              <w:rPr>
                <w:bCs/>
                <w:i/>
              </w:rPr>
            </w:pPr>
            <w:r>
              <w:rPr>
                <w:bCs/>
                <w:i/>
              </w:rPr>
              <w:t>1</w:t>
            </w:r>
            <w:r w:rsidR="00951BD6" w:rsidRPr="00570D5B">
              <w:rPr>
                <w:bCs/>
                <w:i/>
              </w:rPr>
              <w:t>0</w:t>
            </w:r>
          </w:p>
        </w:tc>
      </w:tr>
      <w:tr w:rsidR="00951BD6" w:rsidRPr="008448CC" w14:paraId="1A80777B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951BD6" w:rsidRDefault="00951BD6" w:rsidP="00523859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3861B72E" w14:textId="69348BAD" w:rsidR="00951BD6" w:rsidRDefault="00951BD6" w:rsidP="00523859">
            <w:pPr>
              <w:tabs>
                <w:tab w:val="left" w:pos="390"/>
              </w:tabs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7BD3774" w14:textId="0F886A14" w:rsidR="00951BD6" w:rsidRDefault="00951BD6" w:rsidP="00523859">
            <w:pPr>
              <w:rPr>
                <w:bCs/>
              </w:rPr>
            </w:pPr>
            <w:r w:rsidRPr="001D3EF0">
              <w:rPr>
                <w:i/>
                <w:iCs/>
              </w:rPr>
              <w:t xml:space="preserve">Производная функции, ее геометрический и физический смысл. Правило Лопиталя. </w:t>
            </w:r>
            <w:r w:rsidRPr="001D3EF0">
              <w:rPr>
                <w:i/>
                <w:iCs/>
              </w:rPr>
              <w:lastRenderedPageBreak/>
              <w:t>Формула Тейло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51052B84" w14:textId="262DD011" w:rsidR="00951BD6" w:rsidRDefault="00951BD6" w:rsidP="00853F4D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951BD6" w:rsidRDefault="00951BD6" w:rsidP="00523859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951BD6" w:rsidRPr="00E82E96" w:rsidRDefault="00951BD6" w:rsidP="00523859">
            <w:pPr>
              <w:rPr>
                <w:bCs/>
              </w:rPr>
            </w:pPr>
          </w:p>
        </w:tc>
      </w:tr>
      <w:tr w:rsidR="00951BD6" w:rsidRPr="008448CC" w14:paraId="03C3C3D9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951BD6" w:rsidRPr="008F0F3D" w:rsidRDefault="00951BD6" w:rsidP="00523859">
            <w:r w:rsidRPr="00E949D2">
              <w:lastRenderedPageBreak/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0236D819" w14:textId="77777777" w:rsidR="00951BD6" w:rsidRDefault="00951BD6" w:rsidP="00523859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951BD6" w:rsidRPr="00B943EA" w:rsidRDefault="00951BD6" w:rsidP="00523859">
            <w:pPr>
              <w:jc w:val="both"/>
              <w:rPr>
                <w:bCs/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951BD6" w:rsidRPr="00B943EA" w:rsidRDefault="00951BD6" w:rsidP="00523859">
            <w:pPr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951BD6" w:rsidRDefault="00951BD6" w:rsidP="00523859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45A8C970" w14:textId="44AAD5EE" w:rsidR="00951BD6" w:rsidRDefault="00951BD6" w:rsidP="00853F4D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951BD6" w:rsidRDefault="00951BD6" w:rsidP="00523859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951BD6" w:rsidRPr="00E82E96" w:rsidRDefault="00951BD6" w:rsidP="00523859">
            <w:pPr>
              <w:rPr>
                <w:bCs/>
              </w:rPr>
            </w:pPr>
          </w:p>
        </w:tc>
      </w:tr>
      <w:tr w:rsidR="001E7544" w:rsidRPr="008448CC" w14:paraId="36FCA062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1E7544" w:rsidRDefault="001E7544" w:rsidP="00523859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30FECDD1" w:rsidR="001E7544" w:rsidRPr="00E82E96" w:rsidRDefault="001E7544" w:rsidP="00523859">
            <w:pPr>
              <w:rPr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</w:t>
            </w:r>
            <w:r>
              <w:rPr>
                <w:rFonts w:eastAsia="MS ??"/>
                <w:b/>
              </w:rPr>
              <w:t>й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 xml:space="preserve">ых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11049858" w:rsidR="001E7544" w:rsidRPr="00951BD6" w:rsidRDefault="007A2485" w:rsidP="00523859">
            <w:pPr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к</w:t>
            </w:r>
            <w:r w:rsidR="001E7544" w:rsidRPr="00951BD6">
              <w:rPr>
                <w:bCs/>
                <w:i/>
                <w:iCs/>
              </w:rPr>
              <w:t xml:space="preserve">онтрольная работа 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57C03E30" w:rsidR="001E7544" w:rsidRPr="007A2485" w:rsidRDefault="00570D5B" w:rsidP="00523859">
            <w:pPr>
              <w:rPr>
                <w:bCs/>
                <w:i/>
              </w:rPr>
            </w:pPr>
            <w:r>
              <w:rPr>
                <w:rFonts w:eastAsia="MS ??"/>
                <w:i/>
              </w:rPr>
              <w:t>12</w:t>
            </w:r>
          </w:p>
        </w:tc>
      </w:tr>
      <w:tr w:rsidR="001E7544" w:rsidRPr="008448CC" w14:paraId="095A37D5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20A53F" w14:textId="4980244E" w:rsidR="001E7544" w:rsidRDefault="001E7544" w:rsidP="00951BD6">
            <w:pPr>
              <w:rPr>
                <w:bCs/>
              </w:rPr>
            </w:pPr>
            <w:r w:rsidRPr="001D3EF0">
              <w:rPr>
                <w:i/>
                <w:iCs/>
              </w:rPr>
              <w:t>Частные производные. Касательная плоскость и нормаль к поверхности. Производная по направлению. Гради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5C702027" w14:textId="79F5F094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1E7544" w:rsidRPr="00E82E96" w:rsidRDefault="001E7544" w:rsidP="00951BD6">
            <w:pPr>
              <w:rPr>
                <w:bCs/>
              </w:rPr>
            </w:pPr>
          </w:p>
        </w:tc>
      </w:tr>
      <w:tr w:rsidR="001E7544" w:rsidRPr="008448CC" w14:paraId="18E83B36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1E7544" w:rsidRPr="00FC5DDE" w:rsidRDefault="001E7544" w:rsidP="00951BD6">
            <w:pPr>
              <w:rPr>
                <w:bCs/>
              </w:rPr>
            </w:pPr>
            <w:r w:rsidRPr="00FC5DDE">
              <w:rPr>
                <w:bCs/>
              </w:rPr>
              <w:t>Тема 5.2</w:t>
            </w:r>
          </w:p>
          <w:p w14:paraId="3AA1EFF1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7EB33C" w14:textId="6FC399B4" w:rsidR="001E7544" w:rsidRDefault="001E7544" w:rsidP="00951BD6">
            <w:pPr>
              <w:rPr>
                <w:bCs/>
              </w:rPr>
            </w:pPr>
            <w:r w:rsidRPr="001D3EF0">
              <w:rPr>
                <w:i/>
                <w:iCs/>
              </w:rPr>
              <w:t>Локальный экстремум функции многих переменны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4AEF7F7" w14:textId="5E5CA72E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1E7544" w:rsidRPr="00E82E96" w:rsidRDefault="001E7544" w:rsidP="00951BD6">
            <w:pPr>
              <w:rPr>
                <w:bCs/>
              </w:rPr>
            </w:pPr>
          </w:p>
        </w:tc>
      </w:tr>
      <w:tr w:rsidR="001E7544" w:rsidRPr="008448CC" w14:paraId="0117C9F0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1E7544" w:rsidRPr="00FC5DDE" w:rsidRDefault="001E7544" w:rsidP="00951BD6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D5B1FD" w14:textId="263B36DD" w:rsidR="001E7544" w:rsidRPr="001D3EF0" w:rsidRDefault="001E7544" w:rsidP="00951BD6">
            <w:pPr>
              <w:rPr>
                <w:i/>
                <w:iCs/>
              </w:rPr>
            </w:pPr>
            <w:r w:rsidRPr="001D3EF0">
              <w:rPr>
                <w:i/>
                <w:iCs/>
              </w:rPr>
              <w:t xml:space="preserve">Условный экстремум функции многих переменных. Наибольшее и наименьшее значения </w:t>
            </w:r>
            <w:r w:rsidRPr="001D3EF0">
              <w:rPr>
                <w:i/>
                <w:iCs/>
              </w:rPr>
              <w:lastRenderedPageBreak/>
              <w:t>функции в замкнутой области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001A3757" w14:textId="3C35A3AE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1E7544" w:rsidRDefault="001E7544" w:rsidP="00951BD6">
            <w:pPr>
              <w:rPr>
                <w:bCs/>
              </w:rPr>
            </w:pPr>
          </w:p>
        </w:tc>
      </w:tr>
      <w:tr w:rsidR="003C6475" w:rsidRPr="008448CC" w14:paraId="23535DE1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DB43BAC" w14:textId="77777777" w:rsidR="003C6475" w:rsidRDefault="003C6475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623743" w14:textId="77777777" w:rsidR="003C6475" w:rsidRPr="001D3EF0" w:rsidRDefault="003C6475" w:rsidP="00951BD6">
            <w:pPr>
              <w:rPr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EECFE4" w14:textId="504539C2" w:rsidR="003C6475" w:rsidRDefault="003C6475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дготовка к экзамену</w:t>
            </w:r>
          </w:p>
        </w:tc>
        <w:tc>
          <w:tcPr>
            <w:tcW w:w="1701" w:type="dxa"/>
            <w:tcBorders>
              <w:left w:val="single" w:sz="8" w:space="0" w:color="000000"/>
              <w:bottom w:val="single" w:sz="8" w:space="0" w:color="000000"/>
            </w:tcBorders>
          </w:tcPr>
          <w:p w14:paraId="14AA53C5" w14:textId="77777777" w:rsidR="003C6475" w:rsidRDefault="003C6475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</w:tcPr>
          <w:p w14:paraId="655C5C72" w14:textId="5572A984" w:rsidR="003C6475" w:rsidRPr="00BF0A68" w:rsidRDefault="00BF0A68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0</w:t>
            </w:r>
          </w:p>
        </w:tc>
      </w:tr>
      <w:tr w:rsidR="00A236F3" w:rsidRPr="008448CC" w14:paraId="6888B65A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632BAD" w14:textId="45EB3FA2" w:rsidR="00A236F3" w:rsidRDefault="00A236F3" w:rsidP="00951BD6">
            <w:pPr>
              <w:tabs>
                <w:tab w:val="left" w:pos="686"/>
              </w:tabs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96D1B75" w14:textId="77777777" w:rsidR="00A236F3" w:rsidRPr="00E82E96" w:rsidRDefault="00A236F3" w:rsidP="00951BD6">
            <w:pPr>
              <w:rPr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9C337F0" w14:textId="6D7B1044" w:rsidR="00A236F3" w:rsidRPr="00E82E96" w:rsidRDefault="00A236F3" w:rsidP="00951BD6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201C253" w14:textId="3F0C636A" w:rsidR="00A236F3" w:rsidRPr="00BF0A68" w:rsidRDefault="00BF0A68" w:rsidP="00951BD6">
            <w:pPr>
              <w:rPr>
                <w:bCs/>
                <w:i/>
              </w:rPr>
            </w:pPr>
            <w:r w:rsidRPr="00BF0A68">
              <w:rPr>
                <w:bCs/>
                <w:i/>
              </w:rPr>
              <w:t>11</w:t>
            </w:r>
          </w:p>
        </w:tc>
      </w:tr>
      <w:tr w:rsidR="00A236F3" w:rsidRPr="008448CC" w14:paraId="46E2E958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D627C7" w14:textId="77777777" w:rsidR="00A236F3" w:rsidRPr="00483338" w:rsidRDefault="00A236F3" w:rsidP="00951BD6">
            <w:r w:rsidRPr="00483338">
              <w:t xml:space="preserve">Тема </w:t>
            </w:r>
            <w:r>
              <w:t>6</w:t>
            </w:r>
            <w:r w:rsidRPr="00483338">
              <w:t xml:space="preserve">.1 </w:t>
            </w:r>
          </w:p>
          <w:p w14:paraId="398E1A4C" w14:textId="291573A9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2D34C5C7" w:rsidR="00A236F3" w:rsidRPr="00E82E96" w:rsidRDefault="00A236F3" w:rsidP="00951BD6">
            <w:pPr>
              <w:rPr>
                <w:bCs/>
              </w:rPr>
            </w:pPr>
            <w:r w:rsidRPr="001D3EF0">
              <w:rPr>
                <w:i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36A609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0B54453D" w14:textId="08FEF9DD" w:rsidR="00A236F3" w:rsidRPr="00E82E96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28B13BD" w14:textId="23A483DB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AF0E737" w14:textId="252BE6C2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232C0149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4DCF12" w14:textId="77777777" w:rsidR="00A236F3" w:rsidRDefault="00A236F3" w:rsidP="00951BD6">
            <w:r>
              <w:t>Тема 6.2</w:t>
            </w:r>
          </w:p>
          <w:p w14:paraId="5F4C512D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0DC85F" w14:textId="1A433BA7" w:rsidR="00A236F3" w:rsidRDefault="00A236F3" w:rsidP="00951BD6">
            <w:pPr>
              <w:rPr>
                <w:b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</w:t>
            </w:r>
          </w:p>
          <w:p w14:paraId="0DD320EA" w14:textId="0F09D445" w:rsidR="00A236F3" w:rsidRDefault="00A236F3" w:rsidP="00951BD6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45DDA8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77A26441" w14:textId="50555EC8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BED1B1C" w14:textId="77777777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235C0A3" w14:textId="2040633D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3332ECBA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4B0FEB" w14:textId="77777777" w:rsidR="00A236F3" w:rsidRDefault="00A236F3" w:rsidP="00951BD6">
            <w:r>
              <w:t>Тема 6.3</w:t>
            </w:r>
          </w:p>
          <w:p w14:paraId="4860CFE6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1497CD" w14:textId="14AE58E8" w:rsidR="00A236F3" w:rsidRDefault="00A236F3" w:rsidP="00951BD6">
            <w:pPr>
              <w:rPr>
                <w:bCs/>
              </w:rPr>
            </w:pPr>
            <w:r w:rsidRPr="008B513B">
              <w:rPr>
                <w:bCs/>
                <w:i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D68092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421066DE" w14:textId="49808596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A4732DC" w14:textId="774BA42C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876DE16" w14:textId="612BEEEE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26044CF2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95680A" w14:textId="77777777" w:rsidR="00A236F3" w:rsidRDefault="00A236F3" w:rsidP="00951BD6">
            <w:r>
              <w:t>Тема 6.4</w:t>
            </w:r>
          </w:p>
          <w:p w14:paraId="2DE34CB9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03107B" w14:textId="20543E93" w:rsidR="00A236F3" w:rsidRDefault="00A236F3" w:rsidP="00951BD6">
            <w:pPr>
              <w:rPr>
                <w:bCs/>
              </w:rPr>
            </w:pPr>
            <w:r w:rsidRPr="000F1543">
              <w:rPr>
                <w:bCs/>
                <w:i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0555EC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049BE5CD" w14:textId="36A83203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BCB95E7" w14:textId="77777777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C42B41A" w14:textId="2BE62EE3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497C3BBF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6D1E8D" w14:textId="77777777" w:rsidR="00A236F3" w:rsidRDefault="00A236F3" w:rsidP="00951BD6">
            <w:r>
              <w:t>Тема 6.5</w:t>
            </w:r>
          </w:p>
          <w:p w14:paraId="3417E3F1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905C2F" w14:textId="0CB78B51" w:rsidR="00A236F3" w:rsidRDefault="00A236F3" w:rsidP="00951BD6">
            <w:pPr>
              <w:rPr>
                <w:bCs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</w:t>
            </w:r>
            <w:r>
              <w:rPr>
                <w:bCs/>
                <w:i/>
                <w:iCs/>
              </w:rPr>
              <w:t xml:space="preserve"> и</w:t>
            </w:r>
            <w:r w:rsidRPr="000F1543">
              <w:rPr>
                <w:bCs/>
                <w:i/>
                <w:iCs/>
              </w:rPr>
              <w:t xml:space="preserve"> от неограниченных </w:t>
            </w:r>
            <w:r w:rsidRPr="000F1543">
              <w:rPr>
                <w:bCs/>
                <w:i/>
                <w:iCs/>
              </w:rPr>
              <w:lastRenderedPageBreak/>
              <w:t>функций, их основные свойст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0D1570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42D436E" w14:textId="1C704CF3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8089F5" w14:textId="25E6727F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9396249" w14:textId="38A17A88" w:rsidR="00A236F3" w:rsidRPr="00E82E96" w:rsidRDefault="00A236F3" w:rsidP="00951BD6">
            <w:pPr>
              <w:rPr>
                <w:bCs/>
              </w:rPr>
            </w:pPr>
          </w:p>
        </w:tc>
      </w:tr>
      <w:tr w:rsidR="00951BD6" w:rsidRPr="008448CC" w14:paraId="4CBA6A3B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90CD0D" w14:textId="6018F375" w:rsidR="00951BD6" w:rsidRPr="00E82E96" w:rsidRDefault="00951BD6" w:rsidP="00951BD6">
            <w:pPr>
              <w:rPr>
                <w:bCs/>
              </w:rPr>
            </w:pPr>
            <w:r>
              <w:rPr>
                <w:b/>
              </w:rPr>
              <w:lastRenderedPageBreak/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A0E2D0" w14:textId="03EE3D9F" w:rsidR="00951BD6" w:rsidRDefault="00951BD6" w:rsidP="00951BD6">
            <w:pPr>
              <w:rPr>
                <w:b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11D285B" w14:textId="65BEB721" w:rsidR="00951BD6" w:rsidRDefault="00951BD6" w:rsidP="00951BD6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A1EAD3" w14:textId="0EDA17B6" w:rsidR="00951BD6" w:rsidRPr="00BF0A68" w:rsidRDefault="00BF0A68" w:rsidP="00951BD6">
            <w:pPr>
              <w:rPr>
                <w:bCs/>
                <w:i/>
              </w:rPr>
            </w:pPr>
            <w:r w:rsidRPr="00BF0A68">
              <w:rPr>
                <w:bCs/>
                <w:i/>
              </w:rPr>
              <w:t>22</w:t>
            </w:r>
          </w:p>
        </w:tc>
      </w:tr>
      <w:tr w:rsidR="00951BD6" w:rsidRPr="008448CC" w14:paraId="4A36A77F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FC67CA" w14:textId="77777777" w:rsidR="00951BD6" w:rsidRDefault="00951BD6" w:rsidP="00951BD6">
            <w:r>
              <w:t>Тема 7.1</w:t>
            </w:r>
          </w:p>
          <w:p w14:paraId="646E7D08" w14:textId="77777777" w:rsidR="00951BD6" w:rsidRPr="00E82E9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F876D" w14:textId="02B94534" w:rsidR="00951BD6" w:rsidRDefault="00951BD6" w:rsidP="00951BD6">
            <w:pPr>
              <w:rPr>
                <w:bCs/>
              </w:rPr>
            </w:pPr>
            <w:r w:rsidRPr="005C2F0F">
              <w:rPr>
                <w:i/>
                <w:iCs/>
              </w:rPr>
              <w:t xml:space="preserve">Двойной интеграл, </w:t>
            </w:r>
            <w:r>
              <w:rPr>
                <w:i/>
                <w:iCs/>
              </w:rPr>
              <w:t>з</w:t>
            </w:r>
            <w:r w:rsidRPr="005C2F0F">
              <w:rPr>
                <w:i/>
                <w:iCs/>
              </w:rPr>
              <w:t>амена переменных в двойном интеграле</w:t>
            </w:r>
            <w:r>
              <w:rPr>
                <w:i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3F82B3" w14:textId="77777777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7BB538A" w14:textId="4B1E57DE" w:rsidR="00951BD6" w:rsidRDefault="00951BD6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880A130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9B46FEC" w14:textId="608459EF" w:rsidR="00951BD6" w:rsidRPr="00BF0A68" w:rsidRDefault="00951BD6" w:rsidP="00951BD6">
            <w:pPr>
              <w:rPr>
                <w:bCs/>
                <w:i/>
              </w:rPr>
            </w:pPr>
          </w:p>
        </w:tc>
      </w:tr>
      <w:tr w:rsidR="00951BD6" w:rsidRPr="008448CC" w14:paraId="4DA8C06C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6F56F3" w14:textId="77777777" w:rsidR="00951BD6" w:rsidRDefault="00951BD6" w:rsidP="00951BD6">
            <w:r>
              <w:t>Тема 7.2</w:t>
            </w:r>
          </w:p>
          <w:p w14:paraId="73699C17" w14:textId="77777777" w:rsidR="00951BD6" w:rsidRPr="00E82E9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960EAD" w14:textId="2A679167" w:rsidR="00951BD6" w:rsidRDefault="00951BD6" w:rsidP="00951BD6">
            <w:pPr>
              <w:rPr>
                <w:b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F4727E" w14:textId="77777777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58BDC11D" w14:textId="6BB3E684" w:rsidR="00951BD6" w:rsidRDefault="00951BD6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2A64D35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0EC8B4C" w14:textId="507B03B5" w:rsidR="00951BD6" w:rsidRPr="00BF0A68" w:rsidRDefault="00951BD6" w:rsidP="00951BD6">
            <w:pPr>
              <w:rPr>
                <w:bCs/>
                <w:i/>
              </w:rPr>
            </w:pPr>
          </w:p>
        </w:tc>
      </w:tr>
      <w:tr w:rsidR="001E7544" w:rsidRPr="008448CC" w14:paraId="32A9324D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CAE" w14:textId="4A7A5ACF" w:rsidR="001E7544" w:rsidRDefault="001E7544" w:rsidP="00951BD6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42A830" w14:textId="77777777" w:rsidR="001E7544" w:rsidRDefault="001E7544" w:rsidP="00951BD6">
            <w:pPr>
              <w:rPr>
                <w:bCs/>
              </w:rPr>
            </w:pPr>
            <w:r>
              <w:rPr>
                <w:b/>
              </w:rPr>
              <w:t>Дифференциальные уравнения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DB9E62" w14:textId="472F2AE2" w:rsidR="001E7544" w:rsidRDefault="001E7544" w:rsidP="00951BD6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257F043" w14:textId="18F9EAD1" w:rsidR="001E7544" w:rsidRPr="00BF0A68" w:rsidRDefault="0091685C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9</w:t>
            </w:r>
          </w:p>
        </w:tc>
      </w:tr>
      <w:tr w:rsidR="001E7544" w:rsidRPr="008448CC" w14:paraId="00D1A67C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E32C92" w14:textId="77777777" w:rsidR="001E7544" w:rsidRPr="00083359" w:rsidRDefault="001E7544" w:rsidP="00951BD6">
            <w:pPr>
              <w:rPr>
                <w:bCs/>
              </w:rPr>
            </w:pPr>
            <w:r w:rsidRPr="00083359">
              <w:rPr>
                <w:bCs/>
              </w:rPr>
              <w:t>Тема 8.1</w:t>
            </w:r>
          </w:p>
          <w:p w14:paraId="319D61BD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B526B" w14:textId="4BCBF44A" w:rsidR="001E7544" w:rsidRPr="005C2F0F" w:rsidRDefault="001E7544" w:rsidP="00951BD6">
            <w:pPr>
              <w:rPr>
                <w:i/>
                <w:iCs/>
              </w:rPr>
            </w:pPr>
            <w:r w:rsidRPr="001D3EF0">
              <w:rPr>
                <w:i/>
                <w:iCs/>
              </w:rPr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B6558C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1655CD02" w14:textId="4A69C051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4A67C32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F78C64" w14:textId="778D0973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796468B6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64D3E6" w14:textId="77777777" w:rsidR="001E7544" w:rsidRDefault="001E7544" w:rsidP="00951BD6">
            <w:r>
              <w:t>Тема 8.2</w:t>
            </w:r>
          </w:p>
          <w:p w14:paraId="6945998D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209EAD" w14:textId="2721F626" w:rsidR="001E7544" w:rsidRPr="005C2F0F" w:rsidRDefault="001E7544" w:rsidP="00951BD6">
            <w:pPr>
              <w:rPr>
                <w:i/>
                <w:iCs/>
              </w:rPr>
            </w:pPr>
            <w:r w:rsidRPr="00083359">
              <w:rPr>
                <w:i/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266B15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4740E44" w14:textId="21869FA1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354221D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DADA374" w14:textId="78B06973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61A26DB2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ECD03E" w14:textId="77777777" w:rsidR="001E7544" w:rsidRDefault="001E7544" w:rsidP="00951BD6">
            <w:r>
              <w:t>Тема 8.3</w:t>
            </w:r>
          </w:p>
          <w:p w14:paraId="0CFE14EA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3FDBC75" w14:textId="0108E99D" w:rsidR="001E7544" w:rsidRDefault="001E7544" w:rsidP="00951BD6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>
              <w:rPr>
                <w:i/>
                <w:iCs/>
              </w:rPr>
              <w:t>.</w:t>
            </w:r>
          </w:p>
          <w:p w14:paraId="0A751334" w14:textId="77777777" w:rsidR="001E7544" w:rsidRPr="005C2F0F" w:rsidRDefault="001E7544" w:rsidP="00951BD6">
            <w:pPr>
              <w:rPr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DB4DD9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486E5C3A" w14:textId="7DD5C8C5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CD4E899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EEC1305" w14:textId="22CA578A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521B287B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33977E" w14:textId="77777777" w:rsidR="001E7544" w:rsidRDefault="001E7544" w:rsidP="00951BD6">
            <w:r>
              <w:lastRenderedPageBreak/>
              <w:t>Тема 8.4</w:t>
            </w:r>
          </w:p>
          <w:p w14:paraId="6FE4EB07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1967C6" w14:textId="1001ACC0" w:rsidR="001E7544" w:rsidRPr="005C2F0F" w:rsidRDefault="001E7544" w:rsidP="00951BD6">
            <w:pPr>
              <w:rPr>
                <w:i/>
                <w:iCs/>
              </w:rPr>
            </w:pPr>
            <w:r>
              <w:rPr>
                <w:i/>
                <w:iCs/>
              </w:rPr>
              <w:t>Р</w:t>
            </w:r>
            <w:r w:rsidRPr="00D04854">
              <w:rPr>
                <w:i/>
                <w:iCs/>
              </w:rPr>
              <w:t>ешени</w:t>
            </w:r>
            <w:r>
              <w:rPr>
                <w:i/>
                <w:iCs/>
              </w:rPr>
              <w:t>е</w:t>
            </w:r>
            <w:r w:rsidRPr="00D04854">
              <w:rPr>
                <w:i/>
                <w:iCs/>
              </w:rPr>
              <w:t xml:space="preserve"> линей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однородн</w:t>
            </w:r>
            <w:r>
              <w:rPr>
                <w:i/>
                <w:iCs/>
              </w:rPr>
              <w:t xml:space="preserve">ых и </w:t>
            </w:r>
            <w:r w:rsidRPr="00D04854">
              <w:rPr>
                <w:i/>
                <w:iCs/>
              </w:rPr>
              <w:t>неоднородных дифференциаль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уравнени</w:t>
            </w:r>
            <w:r>
              <w:rPr>
                <w:i/>
                <w:iCs/>
              </w:rPr>
              <w:t>й</w:t>
            </w:r>
            <w:r w:rsidRPr="00D04854">
              <w:rPr>
                <w:i/>
                <w:iCs/>
              </w:rPr>
              <w:t xml:space="preserve"> с постоянными коэффициентам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5B6818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5AEF710" w14:textId="59293C56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448FC61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F06C75D" w14:textId="478D1F3A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2153A63C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4E9395" w14:textId="77777777" w:rsidR="001E7544" w:rsidRDefault="001E7544" w:rsidP="00951BD6">
            <w:r>
              <w:t>Тема 8.5</w:t>
            </w:r>
          </w:p>
          <w:p w14:paraId="51003193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7AADA5" w14:textId="5358DB9A" w:rsidR="001E7544" w:rsidRPr="005C2F0F" w:rsidRDefault="001E7544" w:rsidP="00951BD6">
            <w:pPr>
              <w:rPr>
                <w:i/>
                <w:iCs/>
              </w:rPr>
            </w:pPr>
            <w:r>
              <w:rPr>
                <w:i/>
                <w:iCs/>
              </w:rPr>
              <w:t>С</w:t>
            </w:r>
            <w:r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Pr="00392033">
              <w:rPr>
                <w:i/>
                <w:iCs/>
              </w:rPr>
              <w:t xml:space="preserve"> линейных дифференциальных уравн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13A57C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7064533A" w14:textId="57C2CE1A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3D9D26D" w14:textId="3ABA3C46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66A9143" w14:textId="0BF3C299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951BD6" w:rsidRPr="008448CC" w14:paraId="20211B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FBE90C" w14:textId="77777777" w:rsidR="00951BD6" w:rsidRPr="00ED760C" w:rsidRDefault="00951BD6" w:rsidP="00951BD6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28C959C5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дготовка к экзамен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18B9A440" w:rsidR="00951BD6" w:rsidRPr="00BF0A68" w:rsidRDefault="0091685C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1</w:t>
            </w:r>
          </w:p>
        </w:tc>
      </w:tr>
      <w:tr w:rsidR="00951BD6" w:rsidRPr="008448CC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951BD6" w:rsidRPr="00ED760C" w:rsidRDefault="00951BD6" w:rsidP="00951BD6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7303587C" w:rsidR="00951BD6" w:rsidRPr="00BF0A68" w:rsidRDefault="00BF0A68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35</w:t>
            </w:r>
          </w:p>
        </w:tc>
      </w:tr>
    </w:tbl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1D484C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</w:p>
    <w:p w14:paraId="5F6BFCFA" w14:textId="18C6F4C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</w:t>
      </w:r>
      <w:r w:rsidR="001F5B25">
        <w:rPr>
          <w:rFonts w:eastAsiaTheme="minorHAnsi"/>
          <w:i/>
          <w:noProof/>
          <w:szCs w:val="24"/>
          <w:lang w:eastAsia="en-US"/>
        </w:rPr>
        <w:t xml:space="preserve"> «Математика»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2777E958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="00D7322A">
        <w:rPr>
          <w:color w:val="000000"/>
        </w:rPr>
        <w:t>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ых</w:t>
            </w:r>
          </w:p>
          <w:p w14:paraId="749F4AE2" w14:textId="656518D6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Default="00D7322A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</w:t>
            </w:r>
            <w:r w:rsidR="00590FE2" w:rsidRPr="0004716C">
              <w:rPr>
                <w:b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8549C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</w:tr>
      <w:tr w:rsidR="002542E5" w:rsidRPr="0004716C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415291CC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УК-1</w:t>
            </w:r>
          </w:p>
          <w:p w14:paraId="055441CD" w14:textId="77777777" w:rsidR="00590FE2" w:rsidRDefault="00103C5E" w:rsidP="00B36FDD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ИД-УК1.1,</w:t>
            </w:r>
          </w:p>
          <w:p w14:paraId="57E58008" w14:textId="4CF78FB8" w:rsidR="00103C5E" w:rsidRPr="00103C5E" w:rsidRDefault="00103C5E" w:rsidP="00B36FDD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ИД-УК1.3</w:t>
            </w:r>
          </w:p>
        </w:tc>
        <w:tc>
          <w:tcPr>
            <w:tcW w:w="3219" w:type="dxa"/>
            <w:shd w:val="clear" w:color="auto" w:fill="DBE5F1" w:themeFill="accent1" w:themeFillTint="33"/>
          </w:tcPr>
          <w:p w14:paraId="1A6D96CA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ОПК-1</w:t>
            </w:r>
          </w:p>
          <w:p w14:paraId="793E7BBA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ОПК-1.1</w:t>
            </w:r>
          </w:p>
          <w:p w14:paraId="748B45B0" w14:textId="3E8ACEF4" w:rsidR="00590FE2" w:rsidRPr="0004716C" w:rsidRDefault="00590FE2" w:rsidP="00103C5E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14:paraId="4C2A80B4" w14:textId="3584E2F0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0C6D0222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590FE2" w:rsidRPr="0004716C" w:rsidRDefault="00590FE2" w:rsidP="00B36FDD">
            <w:pPr>
              <w:jc w:val="center"/>
              <w:rPr>
                <w:i/>
                <w:iCs/>
              </w:rPr>
            </w:pPr>
            <w:r w:rsidRPr="0004716C">
              <w:rPr>
                <w:i/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</w:t>
            </w:r>
          </w:p>
          <w:p w14:paraId="04C84513" w14:textId="4C2AD175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120E9EE1" w14:textId="77777777" w:rsidR="00590FE2" w:rsidRPr="00590FE2" w:rsidRDefault="00590FE2" w:rsidP="00B36FDD">
            <w:pPr>
              <w:tabs>
                <w:tab w:val="left" w:pos="176"/>
              </w:tabs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>Обучающийся:</w:t>
            </w:r>
          </w:p>
          <w:p w14:paraId="55F1E153" w14:textId="77777777" w:rsidR="00590FE2" w:rsidRPr="00590FE2" w:rsidRDefault="00590FE2" w:rsidP="001368C6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 xml:space="preserve"> анализирует и систематизирует изученный материал с </w:t>
            </w:r>
            <w:r w:rsidRPr="00590FE2">
              <w:rPr>
                <w:i/>
                <w:sz w:val="21"/>
                <w:szCs w:val="21"/>
              </w:rPr>
              <w:t>обоснованием актуальности его использования в своей предметной области;</w:t>
            </w:r>
          </w:p>
          <w:p w14:paraId="3B5E00D9" w14:textId="7C360153" w:rsidR="00590FE2" w:rsidRPr="00590FE2" w:rsidRDefault="00590FE2" w:rsidP="001368C6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>применяет методы анализа и синтеза практических проблем, способы прогнозирования и оценки событий и явлений, умеет решать практические задачи вне стандартных ситуаций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20535A8D" w14:textId="77777777" w:rsidR="00590FE2" w:rsidRPr="00590FE2" w:rsidRDefault="00590FE2" w:rsidP="001368C6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емонстрирует системный подход при решении проблемных ситуаций в том числе, при социальном и профессиональном взаимодействии</w:t>
            </w:r>
            <w:r w:rsidRPr="00590FE2">
              <w:rPr>
                <w:rFonts w:eastAsia="Times New Roman"/>
                <w:i/>
                <w:sz w:val="21"/>
                <w:szCs w:val="21"/>
              </w:rPr>
              <w:t>;</w:t>
            </w:r>
          </w:p>
          <w:p w14:paraId="11621DF0" w14:textId="3E3FA465" w:rsidR="00590FE2" w:rsidRPr="00590FE2" w:rsidRDefault="00D7322A" w:rsidP="00D7322A">
            <w:pPr>
              <w:tabs>
                <w:tab w:val="left" w:pos="176"/>
              </w:tabs>
              <w:contextualSpacing/>
              <w:rPr>
                <w:rFonts w:eastAsia="Times New Roman"/>
                <w:i/>
                <w:sz w:val="21"/>
                <w:szCs w:val="21"/>
              </w:rPr>
            </w:pPr>
            <w:r>
              <w:rPr>
                <w:rFonts w:eastAsia="Times New Roman"/>
                <w:i/>
                <w:sz w:val="21"/>
                <w:szCs w:val="21"/>
              </w:rPr>
              <w:t>-</w:t>
            </w:r>
            <w:r w:rsidR="00590FE2" w:rsidRPr="00590FE2">
              <w:rPr>
                <w:rFonts w:eastAsia="Times New Roman"/>
                <w:i/>
                <w:sz w:val="21"/>
                <w:szCs w:val="21"/>
              </w:rPr>
              <w:t>показывает четкие системные знания и представления по дисциплине;</w:t>
            </w:r>
          </w:p>
          <w:p w14:paraId="7C2339CE" w14:textId="77777777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 xml:space="preserve">дает развернутые, полные и </w:t>
            </w:r>
            <w:r w:rsidRPr="00590FE2">
              <w:rPr>
                <w:rFonts w:eastAsia="Times New Roman"/>
                <w:i/>
                <w:sz w:val="21"/>
                <w:szCs w:val="21"/>
              </w:rPr>
              <w:lastRenderedPageBreak/>
              <w:t>верные ответы на вопросы, в том числе, дополнительные</w:t>
            </w:r>
          </w:p>
        </w:tc>
        <w:tc>
          <w:tcPr>
            <w:tcW w:w="3219" w:type="dxa"/>
          </w:tcPr>
          <w:p w14:paraId="6E6D87D3" w14:textId="2D42F176" w:rsidR="00590FE2" w:rsidRPr="00590FE2" w:rsidRDefault="00590FE2" w:rsidP="00B36FDD">
            <w:pPr>
              <w:tabs>
                <w:tab w:val="left" w:pos="176"/>
              </w:tabs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>Обучающийся:</w:t>
            </w:r>
          </w:p>
          <w:p w14:paraId="7B008A6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EC9BE9F" w14:textId="0A06084D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показывает способности в понимании, изложении и практическом использовании </w:t>
            </w:r>
            <w:r w:rsidR="005743A3">
              <w:rPr>
                <w:i/>
                <w:sz w:val="21"/>
                <w:szCs w:val="21"/>
              </w:rPr>
              <w:t>изученных теоретических и практических методов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7CA2BEB0" w14:textId="24791C76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12C77AC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свободно ориентируется в учебной и профессиональной </w:t>
            </w:r>
            <w:r w:rsidRPr="00590FE2">
              <w:rPr>
                <w:i/>
                <w:iCs/>
                <w:sz w:val="21"/>
                <w:szCs w:val="21"/>
              </w:rPr>
              <w:lastRenderedPageBreak/>
              <w:t>литературе;</w:t>
            </w:r>
          </w:p>
          <w:p w14:paraId="09BD2B5D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39353BD1" w14:textId="77777777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590FE2" w:rsidRPr="0004716C" w:rsidRDefault="00590FE2" w:rsidP="00B36FDD">
            <w:r w:rsidRPr="0004716C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65 – 84</w:t>
            </w:r>
          </w:p>
        </w:tc>
        <w:tc>
          <w:tcPr>
            <w:tcW w:w="2306" w:type="dxa"/>
          </w:tcPr>
          <w:p w14:paraId="3A5002AA" w14:textId="51192199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2A927ED9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1FFD3284" w14:textId="61E5A5C7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F87C619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основанно излагает, анализирует и систематизирует изученный материал, что предполагает комплексный характер анализа проблемы;</w:t>
            </w:r>
          </w:p>
          <w:p w14:paraId="26C78640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выделяет междисциплинарные связи, распознает и выделяет элементы в системе знаний, применяет их к анализу практики;</w:t>
            </w:r>
          </w:p>
          <w:p w14:paraId="4F75FE9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правильно применяет теоретические положения при решении практических задач профессиональной направленности разного уровня сложности, владеет необходимыми для этого навыками и приёмами;</w:t>
            </w:r>
          </w:p>
          <w:p w14:paraId="20506C63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3219" w:type="dxa"/>
          </w:tcPr>
          <w:p w14:paraId="485AD720" w14:textId="31065ABD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5FFBB333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56169DCB" w14:textId="69AB0CC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анализирует </w:t>
            </w:r>
            <w:r w:rsidR="00BF129B">
              <w:rPr>
                <w:i/>
                <w:iCs/>
                <w:sz w:val="21"/>
                <w:szCs w:val="21"/>
              </w:rPr>
              <w:t>проблему</w:t>
            </w:r>
            <w:r w:rsidRPr="00590FE2">
              <w:rPr>
                <w:i/>
                <w:iCs/>
                <w:sz w:val="21"/>
                <w:szCs w:val="21"/>
              </w:rPr>
              <w:t xml:space="preserve"> с незначительными пробелами;</w:t>
            </w:r>
          </w:p>
          <w:p w14:paraId="52C68209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пускает единичные негрубые ошибки;</w:t>
            </w:r>
          </w:p>
          <w:p w14:paraId="2477688A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13F244BC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5043A887" w14:textId="77777777"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41 – 64</w:t>
            </w:r>
          </w:p>
        </w:tc>
        <w:tc>
          <w:tcPr>
            <w:tcW w:w="2306" w:type="dxa"/>
          </w:tcPr>
          <w:p w14:paraId="6FBDA68E" w14:textId="5DB17C7A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23AA775A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1B0E6239" w14:textId="348CD33E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11DAD3D7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80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испытывает серьёзные затруднения в применении теоретических положений при </w:t>
            </w:r>
            <w:r w:rsidRPr="00590FE2">
              <w:rPr>
                <w:i/>
                <w:iCs/>
                <w:sz w:val="21"/>
                <w:szCs w:val="21"/>
              </w:rPr>
              <w:lastRenderedPageBreak/>
              <w:t>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45E8EAAB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в целом сформированные, но содержащие незначительные пробелы знания, допускаются грубые ошибки.</w:t>
            </w:r>
          </w:p>
        </w:tc>
        <w:tc>
          <w:tcPr>
            <w:tcW w:w="3219" w:type="dxa"/>
          </w:tcPr>
          <w:p w14:paraId="137F73F2" w14:textId="7A1D318F" w:rsidR="00590FE2" w:rsidRPr="00590FE2" w:rsidRDefault="00590FE2" w:rsidP="00B36FDD">
            <w:pPr>
              <w:rPr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lastRenderedPageBreak/>
              <w:t>Обучающийся:</w:t>
            </w:r>
          </w:p>
          <w:p w14:paraId="1B8FCBE1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 xml:space="preserve">демонстрирует теоретические знания основного учебного материала дисциплины </w:t>
            </w:r>
            <w:r w:rsidRPr="00590FE2">
              <w:rPr>
                <w:i/>
                <w:sz w:val="21"/>
                <w:szCs w:val="21"/>
              </w:rPr>
              <w:lastRenderedPageBreak/>
              <w:t>в объеме, необходимом для дальнейшего освоения ОПОП;</w:t>
            </w:r>
          </w:p>
          <w:p w14:paraId="768D3CB8" w14:textId="121C01E5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 xml:space="preserve">с неточностями излагает </w:t>
            </w:r>
            <w:r w:rsidR="00BF129B">
              <w:rPr>
                <w:i/>
                <w:sz w:val="21"/>
                <w:szCs w:val="21"/>
              </w:rPr>
              <w:t>теорию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235F51B6" w14:textId="014DC688" w:rsidR="00590FE2" w:rsidRPr="00590FE2" w:rsidRDefault="00590FE2" w:rsidP="000872FD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 xml:space="preserve">анализируя </w:t>
            </w:r>
            <w:r w:rsidR="00BF129B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задачу</w:t>
            </w: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, с затруднениями прослеживает логику развития;</w:t>
            </w:r>
          </w:p>
          <w:p w14:paraId="1ACE7821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емонстрирует фрагментарные знания основной учебной литературы по дисциплине;</w:t>
            </w:r>
          </w:p>
          <w:p w14:paraId="7DE348A0" w14:textId="77777777" w:rsidR="00590FE2" w:rsidRPr="00590FE2" w:rsidRDefault="00590FE2" w:rsidP="000872FD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3661CA3" w14:textId="77777777"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0 – 40</w:t>
            </w:r>
          </w:p>
        </w:tc>
        <w:tc>
          <w:tcPr>
            <w:tcW w:w="2306" w:type="dxa"/>
          </w:tcPr>
          <w:p w14:paraId="6E928182" w14:textId="257F124D" w:rsidR="001F5B25" w:rsidRPr="0004716C" w:rsidRDefault="00590FE2" w:rsidP="001F5B25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7D014AC7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9A2A47F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способен проанализировать </w:t>
            </w:r>
            <w:r w:rsidR="00BF129B">
              <w:rPr>
                <w:i/>
                <w:iCs/>
                <w:sz w:val="21"/>
                <w:szCs w:val="21"/>
              </w:rPr>
              <w:t>задачу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0A3C0F63" w14:textId="613E46B5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владеет принципами </w:t>
            </w:r>
            <w:r w:rsidR="008E488A">
              <w:rPr>
                <w:i/>
                <w:iCs/>
                <w:sz w:val="21"/>
                <w:szCs w:val="21"/>
              </w:rPr>
              <w:t>решения задач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1D58B996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590FE2" w:rsidRDefault="00590FE2" w:rsidP="000872FD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5E7FEAE9" w:rsidR="001F5596" w:rsidRPr="0021441B" w:rsidRDefault="001F5596" w:rsidP="001368C6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A97E3D">
        <w:rPr>
          <w:rFonts w:eastAsia="Times New Roman"/>
          <w:bCs/>
          <w:i/>
          <w:sz w:val="24"/>
          <w:szCs w:val="24"/>
        </w:rPr>
        <w:t>учебной дисциплине</w:t>
      </w:r>
      <w:r w:rsidR="00D82E07" w:rsidRPr="00A97E3D">
        <w:rPr>
          <w:rFonts w:eastAsia="Times New Roman"/>
          <w:bCs/>
          <w:i/>
          <w:sz w:val="24"/>
          <w:szCs w:val="24"/>
        </w:rPr>
        <w:t>/</w:t>
      </w:r>
      <w:r w:rsidR="00A97E3D" w:rsidRPr="00A97E3D">
        <w:rPr>
          <w:rFonts w:eastAsia="Times New Roman"/>
          <w:bCs/>
          <w:i/>
          <w:sz w:val="24"/>
          <w:szCs w:val="24"/>
        </w:rPr>
        <w:t xml:space="preserve">учебному </w:t>
      </w:r>
      <w:r w:rsidR="00D82E07" w:rsidRPr="00A97E3D">
        <w:rPr>
          <w:rFonts w:eastAsia="Times New Roman"/>
          <w:bCs/>
          <w:i/>
          <w:sz w:val="24"/>
          <w:szCs w:val="24"/>
        </w:rPr>
        <w:t>модулю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="00A97E3D" w:rsidRPr="00A97E3D">
        <w:rPr>
          <w:rFonts w:eastAsia="Times New Roman"/>
          <w:bCs/>
          <w:i/>
          <w:sz w:val="24"/>
          <w:szCs w:val="24"/>
        </w:rPr>
        <w:t>(название)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 (модулю)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C63E820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A55483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4FCCFAA7" w:rsidR="003F468B" w:rsidRPr="00D23F40" w:rsidRDefault="003F468B" w:rsidP="00CA61F2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1C3F64E7" w14:textId="77777777" w:rsidTr="0003098C">
        <w:trPr>
          <w:trHeight w:val="283"/>
        </w:trPr>
        <w:tc>
          <w:tcPr>
            <w:tcW w:w="993" w:type="dxa"/>
          </w:tcPr>
          <w:p w14:paraId="5CFA24A8" w14:textId="6C8B1360" w:rsidR="00D64E13" w:rsidRPr="00D64E13" w:rsidRDefault="00332DFD" w:rsidP="00DC1095">
            <w:pPr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3827" w:type="dxa"/>
          </w:tcPr>
          <w:p w14:paraId="19D934BF" w14:textId="77777777" w:rsidR="00DC1095" w:rsidRDefault="003F0EFB" w:rsidP="00DC1095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 w:rsidR="00DC1095">
              <w:rPr>
                <w:i/>
              </w:rPr>
              <w:t xml:space="preserve"> </w:t>
            </w:r>
          </w:p>
          <w:p w14:paraId="75F713DA" w14:textId="5387C82E" w:rsidR="002B689A" w:rsidRPr="00D23F40" w:rsidRDefault="00DC1095" w:rsidP="002B689A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 w:rsidR="002B689A">
              <w:rPr>
                <w:i/>
              </w:rPr>
              <w:t>ам 1-2</w:t>
            </w:r>
          </w:p>
          <w:p w14:paraId="035D182D" w14:textId="673D2462" w:rsidR="00F75D1E" w:rsidRPr="00D23F40" w:rsidRDefault="00F75D1E" w:rsidP="00DC1095">
            <w:pPr>
              <w:rPr>
                <w:i/>
              </w:rPr>
            </w:pPr>
          </w:p>
        </w:tc>
        <w:tc>
          <w:tcPr>
            <w:tcW w:w="9723" w:type="dxa"/>
          </w:tcPr>
          <w:p w14:paraId="27662648" w14:textId="77777777" w:rsidR="002B689A" w:rsidRPr="00AA6F06" w:rsidRDefault="002B689A" w:rsidP="002B689A">
            <w:pPr>
              <w:pStyle w:val="af0"/>
              <w:tabs>
                <w:tab w:val="left" w:pos="8310"/>
              </w:tabs>
              <w:ind w:left="0"/>
            </w:pPr>
            <w:r>
              <w:rPr>
                <w:b/>
              </w:rPr>
              <w:t>Задания</w:t>
            </w:r>
            <w:r w:rsidRPr="00BB4C4E">
              <w:rPr>
                <w:b/>
              </w:rPr>
              <w:t xml:space="preserve"> для контрольной работы № 1</w:t>
            </w:r>
          </w:p>
          <w:p w14:paraId="14D76423" w14:textId="77777777" w:rsidR="002B689A" w:rsidRPr="00AA6F06" w:rsidRDefault="002B689A" w:rsidP="002B689A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26294D3C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460" w:dyaOrig="880" w14:anchorId="7D0B52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3.9pt" o:ole="">
                  <v:imagedata r:id="rId16" o:title=""/>
                </v:shape>
                <o:OLEObject Type="Embed" ProgID="Equation.3" ShapeID="_x0000_i1025" DrawAspect="Content" ObjectID="_1710263062" r:id="rId1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36601F9F">
                <v:shape id="_x0000_i1026" type="#_x0000_t75" style="width:79.9pt;height:43.9pt" o:ole="">
                  <v:imagedata r:id="rId18" o:title=""/>
                </v:shape>
                <o:OLEObject Type="Embed" ProgID="Equation.3" ShapeID="_x0000_i1026" DrawAspect="Content" ObjectID="_1710263063" r:id="rId19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180" w:dyaOrig="279" w14:anchorId="20A9E8A9">
                <v:shape id="_x0000_i1027" type="#_x0000_t75" style="width:57.6pt;height:14.4pt" o:ole="">
                  <v:imagedata r:id="rId20" o:title=""/>
                </v:shape>
                <o:OLEObject Type="Embed" ProgID="Equation.3" ShapeID="_x0000_i1027" DrawAspect="Content" ObjectID="_1710263064" r:id="rId21"/>
              </w:object>
            </w:r>
            <w:r w:rsidRPr="00AA6F06">
              <w:rPr>
                <w:color w:val="333333"/>
                <w:sz w:val="24"/>
                <w:szCs w:val="24"/>
              </w:rPr>
              <w:t> имеет вид…</w:t>
            </w:r>
          </w:p>
          <w:p w14:paraId="1984CB52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060" w:dyaOrig="880" w14:anchorId="314F6354">
                <v:shape id="_x0000_i1028" type="#_x0000_t75" style="width:49.7pt;height:43.9pt" o:ole="">
                  <v:imagedata r:id="rId22" o:title=""/>
                </v:shape>
                <o:OLEObject Type="Embed" ProgID="Equation.3" ShapeID="_x0000_i1028" DrawAspect="Content" ObjectID="_1710263065" r:id="rId23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1678B812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4DA24F61">
                <v:shape id="_x0000_i1029" type="#_x0000_t75" style="width:1in;height:14.4pt" o:ole="">
                  <v:imagedata r:id="rId24" o:title=""/>
                </v:shape>
                <o:OLEObject Type="Embed" ProgID="Equation.3" ShapeID="_x0000_i1029" DrawAspect="Content" ObjectID="_1710263066" r:id="rId25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66CC091D">
                <v:shape id="_x0000_i1030" type="#_x0000_t75" style="width:79.2pt;height:43.9pt" o:ole="">
                  <v:imagedata r:id="rId26" o:title=""/>
                </v:shape>
                <o:OLEObject Type="Embed" ProgID="Equation.3" ShapeID="_x0000_i1030" DrawAspect="Content" ObjectID="_1710263067" r:id="rId2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3C868550">
                <v:shape id="_x0000_i1031" type="#_x0000_t75" style="width:43.9pt;height:14.4pt" o:ole="">
                  <v:imagedata r:id="rId28" o:title=""/>
                </v:shape>
                <o:OLEObject Type="Embed" ProgID="Equation.3" ShapeID="_x0000_i1031" DrawAspect="Content" ObjectID="_1710263068" r:id="rId29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303A559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0FB5177F">
                <v:shape id="_x0000_i1032" type="#_x0000_t75" style="width:1in;height:36pt" o:ole="">
                  <v:imagedata r:id="rId30" o:title=""/>
                </v:shape>
                <o:OLEObject Type="Embed" ProgID="Equation.3" ShapeID="_x0000_i1032" DrawAspect="Content" ObjectID="_1710263069" r:id="rId31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48F36863" w14:textId="300262D6" w:rsidR="002B689A" w:rsidRPr="00AA6F06" w:rsidRDefault="002B689A" w:rsidP="002B689A">
            <w:pPr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315316EA">
                <v:shape id="_x0000_i1033" type="#_x0000_t75" style="width:50.4pt;height:14.4pt" o:ole="">
                  <v:imagedata r:id="rId32" o:title=""/>
                </v:shape>
                <o:OLEObject Type="Embed" ProgID="Equation.3" ShapeID="_x0000_i1033" DrawAspect="Content" ObjectID="_1710263070" r:id="rId3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5BA2D630">
                <v:shape id="_x0000_i1034" type="#_x0000_t75" style="width:43.9pt;height:14.4pt" o:ole="">
                  <v:imagedata r:id="rId34" o:title=""/>
                </v:shape>
                <o:OLEObject Type="Embed" ProgID="Equation.3" ShapeID="_x0000_i1034" DrawAspect="Content" ObjectID="_1710263071" r:id="rId3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10FFDEB6">
                <v:shape id="_x0000_i1035" type="#_x0000_t75" style="width:22.3pt;height:14.4pt" o:ole="">
                  <v:imagedata r:id="rId36" o:title=""/>
                </v:shape>
                <o:OLEObject Type="Embed" ProgID="Equation.3" ShapeID="_x0000_i1035" DrawAspect="Content" ObjectID="_1710263072" r:id="rId3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имеет вид </w:t>
            </w:r>
          </w:p>
          <w:p w14:paraId="3CF87D9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430F957A">
                <v:shape id="_x0000_i1036" type="#_x0000_t75" style="width:22.3pt;height:14.4pt" o:ole="">
                  <v:imagedata r:id="rId38" o:title=""/>
                </v:shape>
                <o:OLEObject Type="Embed" ProgID="Equation.3" ShapeID="_x0000_i1036" DrawAspect="Content" ObjectID="_1710263073" r:id="rId39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700" w:dyaOrig="360" w14:anchorId="47E64D59">
                <v:shape id="_x0000_i1037" type="#_x0000_t75" style="width:36pt;height:22.3pt" o:ole="">
                  <v:imagedata r:id="rId40" o:title=""/>
                </v:shape>
                <o:OLEObject Type="Embed" ProgID="Equation.3" ShapeID="_x0000_i1037" DrawAspect="Content" ObjectID="_1710263074" r:id="rId41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1060" w:dyaOrig="380" w14:anchorId="69323BFA">
                <v:shape id="_x0000_i1038" type="#_x0000_t75" style="width:49.7pt;height:22.3pt" o:ole="">
                  <v:imagedata r:id="rId42" o:title=""/>
                </v:shape>
                <o:OLEObject Type="Embed" ProgID="Equation.3" ShapeID="_x0000_i1038" DrawAspect="Content" ObjectID="_1710263075" r:id="rId4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733CE32">
                <v:shape id="_x0000_i1039" type="#_x0000_t75" style="width:57.6pt;height:22.3pt" o:ole="">
                  <v:imagedata r:id="rId44" o:title=""/>
                </v:shape>
                <o:OLEObject Type="Embed" ProgID="Equation.3" ShapeID="_x0000_i1039" DrawAspect="Content" ObjectID="_1710263076" r:id="rId45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3F6418D" w14:textId="77777777" w:rsidR="002B689A" w:rsidRPr="00AA6F06" w:rsidRDefault="002B689A" w:rsidP="002B689A">
            <w:pPr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393D8D3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297A2EFB">
                <v:shape id="_x0000_i1040" type="#_x0000_t75" style="width:79.2pt;height:43.9pt" o:ole="">
                  <v:imagedata r:id="rId46" o:title=""/>
                </v:shape>
                <o:OLEObject Type="Embed" ProgID="Equation.3" ShapeID="_x0000_i1040" DrawAspect="Content" ObjectID="_1710263077" r:id="rId4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4F690C5A">
                <v:shape id="_x0000_i1041" type="#_x0000_t75" style="width:79.9pt;height:43.9pt" o:ole="">
                  <v:imagedata r:id="rId48" o:title=""/>
                </v:shape>
                <o:OLEObject Type="Embed" ProgID="Equation.3" ShapeID="_x0000_i1041" DrawAspect="Content" ObjectID="_1710263078" r:id="rId49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040" w:dyaOrig="279" w14:anchorId="0C0BC93E">
                <v:shape id="_x0000_i1042" type="#_x0000_t75" style="width:49.7pt;height:14.4pt" o:ole="">
                  <v:imagedata r:id="rId50" o:title=""/>
                </v:shape>
                <o:OLEObject Type="Embed" ProgID="Equation.3" ShapeID="_x0000_i1042" DrawAspect="Content" ObjectID="_1710263079" r:id="rId5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 имеет </w:t>
            </w:r>
            <w:r w:rsidRPr="00AA6F06">
              <w:rPr>
                <w:color w:val="333333"/>
                <w:sz w:val="24"/>
                <w:szCs w:val="24"/>
              </w:rPr>
              <w:lastRenderedPageBreak/>
              <w:t>вид…</w:t>
            </w:r>
          </w:p>
          <w:p w14:paraId="095EA23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880" w:dyaOrig="880" w14:anchorId="3B33FC42">
                <v:shape id="_x0000_i1043" type="#_x0000_t75" style="width:43.9pt;height:43.9pt" o:ole="">
                  <v:imagedata r:id="rId52" o:title=""/>
                </v:shape>
                <o:OLEObject Type="Embed" ProgID="Equation.3" ShapeID="_x0000_i1043" DrawAspect="Content" ObjectID="_1710263080" r:id="rId53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0E82C74B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5461344F">
                <v:shape id="_x0000_i1044" type="#_x0000_t75" style="width:1in;height:14.4pt" o:ole="">
                  <v:imagedata r:id="rId54" o:title=""/>
                </v:shape>
                <o:OLEObject Type="Embed" ProgID="Equation.3" ShapeID="_x0000_i1044" DrawAspect="Content" ObjectID="_1710263081" r:id="rId55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00" w:dyaOrig="880" w14:anchorId="3020ADB7">
                <v:shape id="_x0000_i1045" type="#_x0000_t75" style="width:79.9pt;height:43.9pt" o:ole="">
                  <v:imagedata r:id="rId56" o:title=""/>
                </v:shape>
                <o:OLEObject Type="Embed" ProgID="Equation.3" ShapeID="_x0000_i1045" DrawAspect="Content" ObjectID="_1710263082" r:id="rId5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70B51859">
                <v:shape id="_x0000_i1046" type="#_x0000_t75" style="width:43.9pt;height:14.4pt" o:ole="">
                  <v:imagedata r:id="rId58" o:title=""/>
                </v:shape>
                <o:OLEObject Type="Embed" ProgID="Equation.3" ShapeID="_x0000_i1046" DrawAspect="Content" ObjectID="_1710263083" r:id="rId59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4A24468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6E740A7C">
                <v:shape id="_x0000_i1047" type="#_x0000_t75" style="width:1in;height:36pt" o:ole="">
                  <v:imagedata r:id="rId60" o:title=""/>
                </v:shape>
                <o:OLEObject Type="Embed" ProgID="Equation.3" ShapeID="_x0000_i1047" DrawAspect="Content" ObjectID="_1710263084" r:id="rId61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6CB1E741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74C3367F">
                <v:shape id="_x0000_i1048" type="#_x0000_t75" style="width:50.4pt;height:14.4pt" o:ole="">
                  <v:imagedata r:id="rId62" o:title=""/>
                </v:shape>
                <o:OLEObject Type="Embed" ProgID="Equation.3" ShapeID="_x0000_i1048" DrawAspect="Content" ObjectID="_1710263085" r:id="rId6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000EA54B">
                <v:shape id="_x0000_i1049" type="#_x0000_t75" style="width:43.9pt;height:14.4pt" o:ole="">
                  <v:imagedata r:id="rId64" o:title=""/>
                </v:shape>
                <o:OLEObject Type="Embed" ProgID="Equation.3" ShapeID="_x0000_i1049" DrawAspect="Content" ObjectID="_1710263086" r:id="rId6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4CE7EB2A">
                <v:shape id="_x0000_i1050" type="#_x0000_t75" style="width:22.3pt;height:14.4pt" o:ole="">
                  <v:imagedata r:id="rId66" o:title=""/>
                </v:shape>
                <o:OLEObject Type="Embed" ProgID="Equation.3" ShapeID="_x0000_i1050" DrawAspect="Content" ObjectID="_1710263087" r:id="rId67"/>
              </w:object>
            </w:r>
            <w:r w:rsidRPr="00AA6F06">
              <w:rPr>
                <w:color w:val="333333"/>
                <w:sz w:val="24"/>
                <w:szCs w:val="24"/>
              </w:rPr>
              <w:t>, имеет вид …</w:t>
            </w:r>
          </w:p>
          <w:p w14:paraId="0001966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78357795">
                <v:shape id="_x0000_i1051" type="#_x0000_t75" style="width:22.3pt;height:14.4pt" o:ole="">
                  <v:imagedata r:id="rId68" o:title=""/>
                </v:shape>
                <o:OLEObject Type="Embed" ProgID="Equation.3" ShapeID="_x0000_i1051" DrawAspect="Content" ObjectID="_1710263088" r:id="rId69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060" w:dyaOrig="380" w14:anchorId="363987FD">
                <v:shape id="_x0000_i1052" type="#_x0000_t75" style="width:49.7pt;height:22.3pt" o:ole="">
                  <v:imagedata r:id="rId70" o:title=""/>
                </v:shape>
                <o:OLEObject Type="Embed" ProgID="Equation.3" ShapeID="_x0000_i1052" DrawAspect="Content" ObjectID="_1710263089" r:id="rId71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740" w:dyaOrig="340" w14:anchorId="5822CE4C">
                <v:shape id="_x0000_i1053" type="#_x0000_t75" style="width:36pt;height:14.4pt" o:ole="">
                  <v:imagedata r:id="rId72" o:title=""/>
                </v:shape>
                <o:OLEObject Type="Embed" ProgID="Equation.3" ShapeID="_x0000_i1053" DrawAspect="Content" ObjectID="_1710263090" r:id="rId7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A512E33">
                <v:shape id="_x0000_i1054" type="#_x0000_t75" style="width:57.6pt;height:22.3pt" o:ole="">
                  <v:imagedata r:id="rId74" o:title=""/>
                </v:shape>
                <o:OLEObject Type="Embed" ProgID="Equation.3" ShapeID="_x0000_i1054" DrawAspect="Content" ObjectID="_1710263091" r:id="rId75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5753357" w14:textId="4050F672" w:rsidR="003F0EFB" w:rsidRPr="00D23F40" w:rsidRDefault="003F0EFB" w:rsidP="000872FD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/>
              </w:rPr>
            </w:pPr>
          </w:p>
        </w:tc>
      </w:tr>
      <w:tr w:rsidR="00A55483" w14:paraId="00AFD277" w14:textId="77777777" w:rsidTr="0003098C">
        <w:trPr>
          <w:trHeight w:val="283"/>
        </w:trPr>
        <w:tc>
          <w:tcPr>
            <w:tcW w:w="993" w:type="dxa"/>
          </w:tcPr>
          <w:p w14:paraId="470EB2A8" w14:textId="2E73377F" w:rsidR="00D64E13" w:rsidRPr="00D64E13" w:rsidRDefault="00332DFD" w:rsidP="00D64E13">
            <w:pPr>
              <w:rPr>
                <w:i/>
              </w:rPr>
            </w:pPr>
            <w:r>
              <w:rPr>
                <w:i/>
              </w:rPr>
              <w:lastRenderedPageBreak/>
              <w:t>2</w:t>
            </w:r>
          </w:p>
        </w:tc>
        <w:tc>
          <w:tcPr>
            <w:tcW w:w="3827" w:type="dxa"/>
          </w:tcPr>
          <w:p w14:paraId="0FE761D2" w14:textId="77777777" w:rsidR="002B689A" w:rsidRDefault="002B689A" w:rsidP="002B689A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3AA06D7C" w14:textId="5F8F714F" w:rsidR="002B689A" w:rsidRPr="00D23F40" w:rsidRDefault="002B689A" w:rsidP="002B689A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3</w:t>
            </w:r>
          </w:p>
          <w:p w14:paraId="19E8AE7A" w14:textId="1B1765BA" w:rsidR="003F468B" w:rsidRPr="00D23F40" w:rsidRDefault="003F468B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42C75F24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7599C68F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053007F1">
                <v:shape id="_x0000_i1055" type="#_x0000_t75" style="width:64.1pt;height:28.1pt" o:ole="">
                  <v:imagedata r:id="rId76" o:title=""/>
                </v:shape>
                <o:OLEObject Type="Embed" ProgID="Equation.3" ShapeID="_x0000_i1055" DrawAspect="Content" ObjectID="_1710263092" r:id="rId77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27635E07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1EAD573C">
                <v:shape id="_x0000_i1056" type="#_x0000_t75" style="width:57.6pt;height:36pt" o:ole="">
                  <v:imagedata r:id="rId78" o:title=""/>
                </v:shape>
                <o:OLEObject Type="Embed" ProgID="Equation.3" ShapeID="_x0000_i1056" DrawAspect="Content" ObjectID="_1710263093" r:id="rId79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2A1AF29C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359" w:dyaOrig="740" w14:anchorId="7AF8527D">
                <v:shape id="_x0000_i1057" type="#_x0000_t75" style="width:64.1pt;height:36pt" o:ole="">
                  <v:imagedata r:id="rId80" o:title=""/>
                </v:shape>
                <o:OLEObject Type="Embed" ProgID="Equation.3" ShapeID="_x0000_i1057" DrawAspect="Content" ObjectID="_1710263094" r:id="rId81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66DA09C2" w14:textId="77777777" w:rsidR="0004704B" w:rsidRPr="00AA6F06" w:rsidRDefault="0004704B" w:rsidP="0004704B">
            <w:pPr>
              <w:ind w:firstLine="708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381805F">
                <v:shape id="_x0000_i1058" type="#_x0000_t75" style="width:108pt;height:57.6pt" o:ole="">
                  <v:imagedata r:id="rId82" o:title=""/>
                </v:shape>
                <o:OLEObject Type="Embed" ProgID="Equation.3" ShapeID="_x0000_i1058" DrawAspect="Content" ObjectID="_1710263095" r:id="rId8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  <w:p w14:paraId="55B5556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289B43C4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280" w:dyaOrig="620" w14:anchorId="3A2672D6">
                <v:shape id="_x0000_i1059" type="#_x0000_t75" style="width:64.1pt;height:28.1pt" o:ole="">
                  <v:imagedata r:id="rId84" o:title=""/>
                </v:shape>
                <o:OLEObject Type="Embed" ProgID="Equation.3" ShapeID="_x0000_i1059" DrawAspect="Content" ObjectID="_1710263096" r:id="rId85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678371C5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lastRenderedPageBreak/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701049AA">
                <v:shape id="_x0000_i1060" type="#_x0000_t75" style="width:57.6pt;height:36pt" o:ole="">
                  <v:imagedata r:id="rId86" o:title=""/>
                </v:shape>
                <o:OLEObject Type="Embed" ProgID="Equation.3" ShapeID="_x0000_i1060" DrawAspect="Content" ObjectID="_1710263097" r:id="rId8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38B07BEB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420" w:dyaOrig="740" w14:anchorId="3BE6FB5D">
                <v:shape id="_x0000_i1061" type="#_x0000_t75" style="width:1in;height:36pt" o:ole="">
                  <v:imagedata r:id="rId88" o:title=""/>
                </v:shape>
                <o:OLEObject Type="Embed" ProgID="Equation.3" ShapeID="_x0000_i1061" DrawAspect="Content" ObjectID="_1710263098" r:id="rId89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0E7A30D3" w14:textId="4108CCFD" w:rsidR="003F468B" w:rsidRPr="0004704B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745FB53">
                <v:shape id="_x0000_i1062" type="#_x0000_t75" style="width:108pt;height:57.6pt" o:ole="">
                  <v:imagedata r:id="rId90" o:title=""/>
                </v:shape>
                <o:OLEObject Type="Embed" ProgID="Equation.3" ShapeID="_x0000_i1062" DrawAspect="Content" ObjectID="_1710263099" r:id="rId9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</w:tc>
      </w:tr>
      <w:tr w:rsidR="00CD4989" w14:paraId="72134E03" w14:textId="77777777" w:rsidTr="0003098C">
        <w:trPr>
          <w:trHeight w:val="283"/>
        </w:trPr>
        <w:tc>
          <w:tcPr>
            <w:tcW w:w="993" w:type="dxa"/>
          </w:tcPr>
          <w:p w14:paraId="6C18E67F" w14:textId="1524D317" w:rsidR="00CD4989" w:rsidRPr="00D64E13" w:rsidRDefault="00332DFD" w:rsidP="00D64E13">
            <w:pPr>
              <w:rPr>
                <w:i/>
              </w:rPr>
            </w:pPr>
            <w:r>
              <w:rPr>
                <w:i/>
              </w:rPr>
              <w:lastRenderedPageBreak/>
              <w:t>3</w:t>
            </w:r>
          </w:p>
        </w:tc>
        <w:tc>
          <w:tcPr>
            <w:tcW w:w="3827" w:type="dxa"/>
          </w:tcPr>
          <w:p w14:paraId="7541746B" w14:textId="77777777" w:rsidR="00CD4989" w:rsidRDefault="00CD4989" w:rsidP="00CD4989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08CA72AF" w14:textId="4C21F231" w:rsidR="00354970" w:rsidRPr="009F0C47" w:rsidRDefault="00CD4989" w:rsidP="00354970">
            <w:r w:rsidRPr="00DC1095">
              <w:rPr>
                <w:i/>
              </w:rPr>
              <w:t>по раздел</w:t>
            </w:r>
            <w:r>
              <w:rPr>
                <w:i/>
              </w:rPr>
              <w:t>у</w:t>
            </w:r>
            <w:r w:rsidR="00354970">
              <w:rPr>
                <w:i/>
              </w:rPr>
              <w:t xml:space="preserve"> 4 </w:t>
            </w:r>
            <w:r>
              <w:rPr>
                <w:i/>
              </w:rPr>
              <w:t xml:space="preserve"> </w:t>
            </w:r>
            <w:r w:rsidR="00354970" w:rsidRPr="009F0C47">
              <w:t>«Дифференциальное исчисление</w:t>
            </w:r>
            <w:r w:rsidR="00354970">
              <w:t xml:space="preserve"> функций одной переменной</w:t>
            </w:r>
            <w:r w:rsidR="00354970" w:rsidRPr="009F0C47">
              <w:t>»</w:t>
            </w:r>
          </w:p>
          <w:p w14:paraId="6B1C123D" w14:textId="599E5D91" w:rsidR="00CD4989" w:rsidRPr="00D23F40" w:rsidRDefault="00CD4989" w:rsidP="00CD4989">
            <w:pPr>
              <w:rPr>
                <w:i/>
              </w:rPr>
            </w:pPr>
          </w:p>
          <w:p w14:paraId="124F8B67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7B328C68" w14:textId="77777777" w:rsidR="00141185" w:rsidRPr="009F0C47" w:rsidRDefault="00141185" w:rsidP="00141185">
            <w:pPr>
              <w:pStyle w:val="1"/>
              <w:numPr>
                <w:ilvl w:val="0"/>
                <w:numId w:val="0"/>
              </w:numPr>
              <w:spacing w:before="0" w:after="0"/>
              <w:outlineLvl w:val="0"/>
              <w:rPr>
                <w:rFonts w:eastAsiaTheme="minorEastAsia"/>
                <w:sz w:val="22"/>
                <w:szCs w:val="22"/>
              </w:rPr>
            </w:pPr>
            <w:r w:rsidRPr="009F0C47">
              <w:rPr>
                <w:rFonts w:eastAsiaTheme="minorEastAsia"/>
                <w:sz w:val="22"/>
                <w:szCs w:val="22"/>
              </w:rPr>
              <w:t>Вариант 1</w:t>
            </w:r>
          </w:p>
          <w:p w14:paraId="5D415FD9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rFonts w:eastAsiaTheme="minorEastAsia"/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 xml:space="preserve">Задача 1. </w:t>
            </w:r>
            <w:r w:rsidRPr="009F0C47">
              <w:rPr>
                <w:rFonts w:eastAsiaTheme="minorEastAsia"/>
                <w:iCs w:val="0"/>
                <w:sz w:val="22"/>
                <w:szCs w:val="22"/>
              </w:rPr>
              <w:t>Найти производные функций:</w:t>
            </w:r>
          </w:p>
          <w:p w14:paraId="30070198" w14:textId="77777777" w:rsidR="00141185" w:rsidRPr="009F0C47" w:rsidRDefault="00141185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1+ctg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17D4DE11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>Задача 2. Найти предел, используя правило Лопиталя:</w:t>
            </w:r>
          </w:p>
          <w:p w14:paraId="5C57EE58" w14:textId="77777777" w:rsidR="00141185" w:rsidRPr="009F0C47" w:rsidRDefault="00CA61F2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345F7A57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>Задача 3. Вычислить производную</w:t>
            </w:r>
          </w:p>
          <w:p w14:paraId="4DE52350" w14:textId="77777777" w:rsidR="00141185" w:rsidRPr="009F0C47" w:rsidRDefault="00141185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oMath>
            </m:oMathPara>
          </w:p>
          <w:p w14:paraId="6A888761" w14:textId="77777777" w:rsidR="00141185" w:rsidRPr="009F0C47" w:rsidRDefault="00141185" w:rsidP="00141185">
            <w:pPr>
              <w:jc w:val="both"/>
              <w:rPr>
                <w:b/>
                <w:bCs/>
              </w:rPr>
            </w:pPr>
            <w:r w:rsidRPr="009F0C47">
              <w:rPr>
                <w:b/>
                <w:bCs/>
              </w:rPr>
              <w:t>Вариант 2.</w:t>
            </w:r>
          </w:p>
          <w:p w14:paraId="12BE93D8" w14:textId="77777777" w:rsidR="00141185" w:rsidRPr="009F0C47" w:rsidRDefault="00141185" w:rsidP="00141185">
            <w:r w:rsidRPr="009F0C47">
              <w:t>Задача 1. Найти производные функций:</w:t>
            </w:r>
          </w:p>
          <w:p w14:paraId="343A85C2" w14:textId="77777777" w:rsidR="00141185" w:rsidRPr="009F0C47" w:rsidRDefault="00141185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(1+x)</m:t>
                        </m:r>
                      </m:den>
                    </m:f>
                  </m:e>
                </m:func>
              </m:oMath>
            </m:oMathPara>
          </w:p>
          <w:p w14:paraId="442A3779" w14:textId="77777777" w:rsidR="00141185" w:rsidRPr="009F0C47" w:rsidRDefault="00141185" w:rsidP="00141185">
            <w:r w:rsidRPr="009F0C47">
              <w:t>Задача 2. Найти предел, используя правило Лопиталя:</w:t>
            </w:r>
          </w:p>
          <w:p w14:paraId="229EE830" w14:textId="77777777" w:rsidR="00141185" w:rsidRPr="009F0C47" w:rsidRDefault="00CA61F2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tg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453E3B00" w14:textId="77777777" w:rsidR="00141185" w:rsidRPr="009F0C47" w:rsidRDefault="00141185" w:rsidP="00141185">
            <w:r w:rsidRPr="009F0C47">
              <w:t>Задача 3. Вычислить производную</w:t>
            </w:r>
          </w:p>
          <w:p w14:paraId="10A3AC3D" w14:textId="7F6A465D" w:rsidR="00CD4989" w:rsidRPr="00AA6F06" w:rsidRDefault="00141185" w:rsidP="00141185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</w:tr>
      <w:tr w:rsidR="00CD4989" w14:paraId="6A3C90DB" w14:textId="77777777" w:rsidTr="0003098C">
        <w:trPr>
          <w:trHeight w:val="283"/>
        </w:trPr>
        <w:tc>
          <w:tcPr>
            <w:tcW w:w="993" w:type="dxa"/>
          </w:tcPr>
          <w:p w14:paraId="13C97D24" w14:textId="77777777" w:rsidR="00CD4989" w:rsidRPr="00D64E13" w:rsidRDefault="00CD4989" w:rsidP="00D64E13">
            <w:pPr>
              <w:rPr>
                <w:i/>
              </w:rPr>
            </w:pPr>
          </w:p>
        </w:tc>
        <w:tc>
          <w:tcPr>
            <w:tcW w:w="3827" w:type="dxa"/>
          </w:tcPr>
          <w:p w14:paraId="33D28CDE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2F7302BB" w14:textId="77777777" w:rsidR="00CD4989" w:rsidRPr="00AA6F06" w:rsidRDefault="00CD4989" w:rsidP="0004704B">
            <w:pPr>
              <w:jc w:val="center"/>
              <w:rPr>
                <w:sz w:val="24"/>
                <w:szCs w:val="24"/>
              </w:rPr>
            </w:pPr>
          </w:p>
        </w:tc>
      </w:tr>
      <w:tr w:rsidR="00CD4989" w14:paraId="791382CC" w14:textId="77777777" w:rsidTr="0003098C">
        <w:trPr>
          <w:trHeight w:val="283"/>
        </w:trPr>
        <w:tc>
          <w:tcPr>
            <w:tcW w:w="993" w:type="dxa"/>
          </w:tcPr>
          <w:p w14:paraId="54A8666F" w14:textId="40C2C590" w:rsidR="00CD4989" w:rsidRPr="00D64E13" w:rsidRDefault="00332DFD" w:rsidP="00D64E13">
            <w:pPr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3827" w:type="dxa"/>
          </w:tcPr>
          <w:p w14:paraId="038BA54C" w14:textId="77777777" w:rsidR="00CD4989" w:rsidRDefault="00CD4989" w:rsidP="00CD4989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20EE1BF5" w14:textId="5368C764" w:rsidR="00354970" w:rsidRPr="009F0C47" w:rsidRDefault="00CD4989" w:rsidP="00354970">
            <w:r w:rsidRPr="00DC1095">
              <w:rPr>
                <w:i/>
              </w:rPr>
              <w:t>по раздел</w:t>
            </w:r>
            <w:r>
              <w:rPr>
                <w:i/>
              </w:rPr>
              <w:t>у</w:t>
            </w:r>
            <w:r w:rsidR="00354970">
              <w:rPr>
                <w:i/>
              </w:rPr>
              <w:t xml:space="preserve"> 5</w:t>
            </w:r>
            <w:r>
              <w:rPr>
                <w:i/>
              </w:rPr>
              <w:t xml:space="preserve"> </w:t>
            </w:r>
            <w:r w:rsidR="00354970" w:rsidRPr="009F0C47">
              <w:t xml:space="preserve">«Дифференциальное </w:t>
            </w:r>
            <w:r w:rsidR="00354970" w:rsidRPr="009F0C47">
              <w:lastRenderedPageBreak/>
              <w:t>исчисление</w:t>
            </w:r>
            <w:r w:rsidR="00354970">
              <w:t xml:space="preserve"> функций многих переменных</w:t>
            </w:r>
            <w:r w:rsidR="00354970" w:rsidRPr="009F0C47">
              <w:t>»</w:t>
            </w:r>
          </w:p>
          <w:p w14:paraId="1F510251" w14:textId="69B35A39" w:rsidR="00CD4989" w:rsidRPr="00D23F40" w:rsidRDefault="00CD4989" w:rsidP="00CD4989">
            <w:pPr>
              <w:rPr>
                <w:i/>
              </w:rPr>
            </w:pPr>
          </w:p>
          <w:p w14:paraId="5B6E9F71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0364B83F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lastRenderedPageBreak/>
              <w:t>Вариант №1</w:t>
            </w:r>
          </w:p>
          <w:p w14:paraId="49FCF95D" w14:textId="77777777" w:rsidR="003A204E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08F752A2" w14:textId="77777777" w:rsidR="003A204E" w:rsidRPr="00FC6105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 w:rsidRPr="00FC6105">
              <w:rPr>
                <w:rFonts w:eastAsia="Symbol"/>
                <w:sz w:val="24"/>
                <w:szCs w:val="24"/>
              </w:rPr>
              <w:lastRenderedPageBreak/>
              <w:t xml:space="preserve">Найти экстремумы функции </w:t>
            </w:r>
            <w:r w:rsidRPr="00F61864">
              <w:rPr>
                <w:position w:val="-3"/>
              </w:rPr>
              <w:object w:dxaOrig="2326" w:dyaOrig="302" w14:anchorId="5F63B38B">
                <v:shape id="_x0000_i1063" type="#_x0000_t75" style="width:115.9pt;height:14.4pt" o:ole="" filled="t">
                  <v:fill color2="black"/>
                  <v:imagedata r:id="rId92" o:title=""/>
                </v:shape>
                <o:OLEObject Type="Embed" ProgID="Equation.3" ShapeID="_x0000_i1063" DrawAspect="Content" ObjectID="_1710263100" r:id="rId93"/>
              </w:object>
            </w:r>
          </w:p>
          <w:p w14:paraId="1329CF45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>Вариант №2</w:t>
            </w:r>
          </w:p>
          <w:p w14:paraId="4601494E" w14:textId="77777777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EB5BA1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3A661ADD" w14:textId="77777777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 xml:space="preserve">Найти экстремумы функции </w:t>
            </w:r>
            <w:r w:rsidRPr="00F61864">
              <w:rPr>
                <w:position w:val="-3"/>
                <w:sz w:val="24"/>
                <w:szCs w:val="24"/>
              </w:rPr>
              <w:object w:dxaOrig="2449" w:dyaOrig="302" w14:anchorId="0EEBB3FD">
                <v:shape id="_x0000_i1064" type="#_x0000_t75" style="width:121.7pt;height:14.4pt" o:ole="" filled="t">
                  <v:fill color2="black"/>
                  <v:imagedata r:id="rId94" o:title=""/>
                </v:shape>
                <o:OLEObject Type="Embed" ProgID="Equation.3" ShapeID="_x0000_i1064" DrawAspect="Content" ObjectID="_1710263101" r:id="rId95"/>
              </w:object>
            </w:r>
          </w:p>
          <w:p w14:paraId="3DE79A34" w14:textId="77777777" w:rsidR="00CD4989" w:rsidRPr="00AA6F06" w:rsidRDefault="00CD4989" w:rsidP="003A204E">
            <w:pPr>
              <w:shd w:val="clear" w:color="auto" w:fill="FFFFFF"/>
              <w:ind w:firstLine="708"/>
              <w:rPr>
                <w:sz w:val="24"/>
                <w:szCs w:val="24"/>
              </w:rPr>
            </w:pPr>
          </w:p>
        </w:tc>
      </w:tr>
      <w:tr w:rsidR="00A55483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0B220599" w:rsidR="00DF1426" w:rsidRPr="00D23F40" w:rsidRDefault="00332DFD" w:rsidP="00DC1095">
            <w:r>
              <w:lastRenderedPageBreak/>
              <w:t>5</w:t>
            </w:r>
          </w:p>
        </w:tc>
        <w:tc>
          <w:tcPr>
            <w:tcW w:w="3827" w:type="dxa"/>
          </w:tcPr>
          <w:p w14:paraId="6BBC81FB" w14:textId="77777777" w:rsidR="0004704B" w:rsidRDefault="0004704B" w:rsidP="0004704B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39D35A05" w14:textId="26341C79" w:rsidR="0004704B" w:rsidRPr="00D23F40" w:rsidRDefault="0004704B" w:rsidP="0004704B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6</w:t>
            </w:r>
          </w:p>
          <w:p w14:paraId="6DC027F9" w14:textId="7F89FD04" w:rsidR="00DF1426" w:rsidRPr="00D23F40" w:rsidRDefault="00DF1426" w:rsidP="00DC1095">
            <w:pPr>
              <w:rPr>
                <w:i/>
              </w:rPr>
            </w:pPr>
          </w:p>
        </w:tc>
        <w:tc>
          <w:tcPr>
            <w:tcW w:w="9723" w:type="dxa"/>
          </w:tcPr>
          <w:p w14:paraId="59CFE3E2" w14:textId="77777777" w:rsidR="0004704B" w:rsidRPr="00AA6F06" w:rsidRDefault="0004704B" w:rsidP="0004704B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17664173" w14:textId="202E22ED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A0DBA">
              <w:rPr>
                <w:color w:val="333333"/>
                <w:sz w:val="24"/>
                <w:szCs w:val="24"/>
              </w:rPr>
              <w:t>.</w:t>
            </w:r>
            <w:r>
              <w:rPr>
                <w:color w:val="333333"/>
                <w:sz w:val="24"/>
                <w:szCs w:val="24"/>
              </w:rPr>
              <w:t xml:space="preserve"> Объясните свойство аддитивности интеграла по отрезку</w:t>
            </w:r>
          </w:p>
          <w:p w14:paraId="48E9A54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160E0B6E">
                <v:shape id="_x0000_i1065" type="#_x0000_t75" style="width:64.1pt;height:28.1pt" o:ole="">
                  <v:imagedata r:id="rId96" o:title=""/>
                </v:shape>
                <o:OLEObject Type="Embed" ProgID="Equation.3" ShapeID="_x0000_i1065" DrawAspect="Content" ObjectID="_1710263102" r:id="rId97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46768017" w14:textId="77777777" w:rsidR="0004704B" w:rsidRPr="00AA6F06" w:rsidRDefault="00CA61F2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pict w14:anchorId="4D7FECB4">
                <v:shape id="_x0000_s2050" type="#_x0000_t75" style="position:absolute;left:0;text-align:left;margin-left:352.35pt;margin-top:44.4pt;width:140.85pt;height:89.6pt;z-index:251660288;mso-wrap-distance-left:0;mso-wrap-distance-right:0">
                  <v:imagedata r:id="rId98" o:title=""/>
                  <w10:wrap type="square"/>
                </v:shape>
                <o:OLEObject Type="Embed" ProgID="Word.Picture.8" ShapeID="_x0000_s2050" DrawAspect="Content" ObjectID="_1710263143" r:id="rId99"/>
              </w:pict>
            </w:r>
            <w:r w:rsidR="0004704B" w:rsidRPr="00AA6F06">
              <w:rPr>
                <w:sz w:val="24"/>
                <w:szCs w:val="24"/>
              </w:rPr>
              <w:t>3</w:t>
            </w:r>
            <w:r w:rsidR="0004704B" w:rsidRPr="002A0DB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33D92A3E">
                <v:shape id="_x0000_i1067" type="#_x0000_t75" style="width:28.1pt;height:14.4pt" o:ole="">
                  <v:imagedata r:id="rId100" o:title=""/>
                </v:shape>
                <o:OLEObject Type="Embed" ProgID="Equation.3" ShapeID="_x0000_i1067" DrawAspect="Content" ObjectID="_1710263103" r:id="rId101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 xml:space="preserve"> нечетная и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2D36579A">
                <v:shape id="_x0000_i1068" type="#_x0000_t75" style="width:43.9pt;height:14.4pt" o:ole="">
                  <v:imagedata r:id="rId102" o:title=""/>
                </v:shape>
                <o:OLEObject Type="Embed" ProgID="Equation.3" ShapeID="_x0000_i1068" DrawAspect="Content" ObjectID="_1710263104" r:id="rId103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на 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18CB88F0">
                <v:shape id="_x0000_i1069" type="#_x0000_t75" style="width:28.1pt;height:14.4pt" o:ole="">
                  <v:imagedata r:id="rId104" o:title=""/>
                </v:shape>
                <o:OLEObject Type="Embed" ProgID="Equation.3" ShapeID="_x0000_i1069" DrawAspect="Content" ObjectID="_1710263105" r:id="rId105"/>
              </w:object>
            </w:r>
            <w:r w:rsidR="0004704B">
              <w:rPr>
                <w:color w:val="333333"/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>
              <w:rPr>
                <w:color w:val="333333"/>
                <w:sz w:val="24"/>
                <w:szCs w:val="24"/>
              </w:rPr>
              <w:t>Т</w:t>
            </w:r>
            <w:r w:rsidR="0004704B" w:rsidRPr="00AA6F06">
              <w:rPr>
                <w:color w:val="333333"/>
                <w:sz w:val="24"/>
                <w:szCs w:val="24"/>
              </w:rPr>
              <w:t>о</w:t>
            </w:r>
            <w:r w:rsidR="0004704B">
              <w:rPr>
                <w:color w:val="333333"/>
                <w:sz w:val="24"/>
                <w:szCs w:val="24"/>
              </w:rPr>
              <w:t>гда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5351186F">
                <v:shape id="_x0000_i1070" type="#_x0000_t75" style="width:43.9pt;height:36pt" o:ole="">
                  <v:imagedata r:id="rId106" o:title=""/>
                </v:shape>
                <o:OLEObject Type="Embed" ProgID="Equation.3" ShapeID="_x0000_i1070" DrawAspect="Content" ObjectID="_1710263106" r:id="rId107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4B1CD064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9232B78">
                <v:shape id="_x0000_i1071" type="#_x0000_t75" style="width:43.9pt;height:36pt" o:ole="">
                  <v:imagedata r:id="rId108" o:title=""/>
                </v:shape>
                <o:OLEObject Type="Embed" ProgID="Equation.3" ShapeID="_x0000_i1071" DrawAspect="Content" ObjectID="_1710263107" r:id="rId109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2B736498" w14:textId="77777777" w:rsidR="0004704B" w:rsidRPr="00AA6F06" w:rsidRDefault="0004704B" w:rsidP="0004704B">
            <w:pPr>
              <w:ind w:firstLine="708"/>
              <w:jc w:val="both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5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AA6F06">
              <w:rPr>
                <w:color w:val="333333"/>
                <w:position w:val="-12"/>
                <w:sz w:val="24"/>
                <w:szCs w:val="24"/>
              </w:rPr>
              <w:object w:dxaOrig="680" w:dyaOrig="360" w14:anchorId="05478FEF">
                <v:shape id="_x0000_i1072" type="#_x0000_t75" style="width:36pt;height:22.3pt" o:ole="">
                  <v:imagedata r:id="rId110" o:title=""/>
                </v:shape>
                <o:OLEObject Type="Embed" ProgID="Equation.3" ShapeID="_x0000_i1072" DrawAspect="Content" ObjectID="_1710263108" r:id="rId111"/>
              </w:object>
            </w:r>
            <w:r w:rsidRPr="002A0DBA">
              <w:rPr>
                <w:color w:val="333333"/>
                <w:sz w:val="24"/>
                <w:szCs w:val="24"/>
              </w:rPr>
              <w:t xml:space="preserve"> </w:t>
            </w:r>
            <w:r w:rsidRPr="00AA6F06">
              <w:rPr>
                <w:color w:val="333333"/>
                <w:sz w:val="24"/>
                <w:szCs w:val="24"/>
              </w:rPr>
              <w:t>равна…</w:t>
            </w:r>
          </w:p>
          <w:p w14:paraId="04E6F403" w14:textId="77777777" w:rsidR="0004704B" w:rsidRPr="00AA6F06" w:rsidRDefault="0004704B" w:rsidP="0004704B">
            <w:pPr>
              <w:ind w:firstLine="709"/>
              <w:rPr>
                <w:i/>
                <w:sz w:val="24"/>
                <w:szCs w:val="24"/>
              </w:rPr>
            </w:pPr>
          </w:p>
          <w:p w14:paraId="2B2BD3EF" w14:textId="77777777" w:rsidR="0004704B" w:rsidRPr="00283A65" w:rsidRDefault="0004704B" w:rsidP="0004704B">
            <w:pPr>
              <w:jc w:val="center"/>
              <w:rPr>
                <w:sz w:val="24"/>
                <w:szCs w:val="24"/>
              </w:rPr>
            </w:pPr>
          </w:p>
          <w:p w14:paraId="4B6E3E2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5F545A0E" w14:textId="50A3ABEC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sz w:val="24"/>
                <w:szCs w:val="24"/>
              </w:rPr>
            </w:pPr>
            <w:bookmarkStart w:id="18" w:name="_Hlk92648103"/>
            <w:r w:rsidRPr="00AA6F06">
              <w:rPr>
                <w:sz w:val="24"/>
                <w:szCs w:val="24"/>
              </w:rPr>
              <w:t>1</w:t>
            </w:r>
            <w:r w:rsidRPr="002A0DBA">
              <w:rPr>
                <w:sz w:val="24"/>
                <w:szCs w:val="24"/>
              </w:rPr>
              <w:t>.</w:t>
            </w:r>
            <w:r w:rsidR="00CD4989">
              <w:rPr>
                <w:sz w:val="24"/>
                <w:szCs w:val="24"/>
              </w:rPr>
              <w:t xml:space="preserve"> Дайте определение определенного интеграла через суммы Римана</w:t>
            </w:r>
          </w:p>
          <w:p w14:paraId="420FA1C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40" w:dyaOrig="620" w14:anchorId="5CA7B8E6">
                <v:shape id="_x0000_i1073" type="#_x0000_t75" style="width:64.8pt;height:28.1pt" o:ole="">
                  <v:imagedata r:id="rId112" o:title=""/>
                </v:shape>
                <o:OLEObject Type="Embed" ProgID="Equation.3" ShapeID="_x0000_i1073" DrawAspect="Content" ObjectID="_1710263109" r:id="rId113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6CBE2F33" w14:textId="1E4EEA12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283A65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296D342F">
                <v:shape id="_x0000_i1074" type="#_x0000_t75" style="width:28.1pt;height:14.4pt" o:ole="">
                  <v:imagedata r:id="rId114" o:title=""/>
                </v:shape>
                <o:OLEObject Type="Embed" ProgID="Equation.3" ShapeID="_x0000_i1074" DrawAspect="Content" ObjectID="_1710263110" r:id="rId11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 четная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5D77C6BD">
                <v:shape id="_x0000_i1075" type="#_x0000_t75" style="width:43.9pt;height:14.4pt" o:ole="">
                  <v:imagedata r:id="rId116" o:title=""/>
                </v:shape>
                <o:OLEObject Type="Embed" ProgID="Equation.3" ShapeID="_x0000_i1075" DrawAspect="Content" ObjectID="_1710263111" r:id="rId117"/>
              </w:object>
            </w:r>
            <w:r w:rsidRPr="00AA6F06">
              <w:rPr>
                <w:color w:val="333333"/>
                <w:sz w:val="24"/>
                <w:szCs w:val="24"/>
              </w:rPr>
              <w:t> на 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57102E6E">
                <v:shape id="_x0000_i1076" type="#_x0000_t75" style="width:28.1pt;height:14.4pt" o:ole="">
                  <v:imagedata r:id="rId118" o:title=""/>
                </v:shape>
                <o:OLEObject Type="Embed" ProgID="Equation.3" ShapeID="_x0000_i1076" DrawAspect="Content" ObjectID="_1710263112" r:id="rId119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</w:t>
            </w:r>
            <w:r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22D20FC6">
                <v:shape id="_x0000_i1077" type="#_x0000_t75" style="width:43.9pt;height:36pt" o:ole="">
                  <v:imagedata r:id="rId120" o:title=""/>
                </v:shape>
                <o:OLEObject Type="Embed" ProgID="Equation.3" ShapeID="_x0000_i1077" DrawAspect="Content" ObjectID="_1710263113" r:id="rId121"/>
              </w:object>
            </w:r>
            <w:r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5725A48C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FB3E24A">
                <v:shape id="_x0000_i1078" type="#_x0000_t75" style="width:43.9pt;height:36pt" o:ole="">
                  <v:imagedata r:id="rId122" o:title=""/>
                </v:shape>
                <o:OLEObject Type="Embed" ProgID="Equation.3" ShapeID="_x0000_i1078" DrawAspect="Content" ObjectID="_1710263114" r:id="rId123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5A2673C9" w14:textId="54767E0B" w:rsidR="0004704B" w:rsidRPr="00AA6F06" w:rsidRDefault="00CA61F2" w:rsidP="0004704B">
            <w:pPr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lastRenderedPageBreak/>
              <w:pict w14:anchorId="3FA8815E">
                <v:shape id="_x0000_s2051" type="#_x0000_t75" style="position:absolute;left:0;text-align:left;margin-left:38.1pt;margin-top:204.15pt;width:123.8pt;height:89.6pt;z-index:251661312;mso-wrap-distance-left:0;mso-wrap-distance-right:0;mso-position-vertical-relative:page">
                  <v:imagedata r:id="rId124" o:title=""/>
                  <w10:wrap type="square" anchory="page"/>
                </v:shape>
                <o:OLEObject Type="Embed" ProgID="Word.Picture.8" ShapeID="_x0000_s2051" DrawAspect="Content" ObjectID="_1710263144" r:id="rId125"/>
              </w:pict>
            </w:r>
            <w:r w:rsidR="0004704B" w:rsidRPr="00AA6F06">
              <w:rPr>
                <w:sz w:val="24"/>
                <w:szCs w:val="24"/>
              </w:rPr>
              <w:t>5</w:t>
            </w:r>
            <w:r w:rsidR="0004704B" w:rsidRPr="0096549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="0004704B" w:rsidRPr="00AA6F06">
              <w:rPr>
                <w:color w:val="333333"/>
                <w:position w:val="-12"/>
                <w:sz w:val="24"/>
                <w:szCs w:val="24"/>
              </w:rPr>
              <w:object w:dxaOrig="660" w:dyaOrig="360" w14:anchorId="62FD1609">
                <v:shape id="_x0000_i1080" type="#_x0000_t75" style="width:36pt;height:22.3pt" o:ole="">
                  <v:imagedata r:id="rId126" o:title=""/>
                </v:shape>
                <o:OLEObject Type="Embed" ProgID="Equation.3" ShapeID="_x0000_i1080" DrawAspect="Content" ObjectID="_1710263115" r:id="rId127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br/>
              <w:t>равна…</w:t>
            </w:r>
          </w:p>
          <w:p w14:paraId="1034D990" w14:textId="77777777" w:rsidR="0004704B" w:rsidRPr="00AA6F06" w:rsidRDefault="0004704B" w:rsidP="0004704B">
            <w:pPr>
              <w:jc w:val="both"/>
              <w:rPr>
                <w:color w:val="333333"/>
                <w:sz w:val="24"/>
                <w:szCs w:val="24"/>
              </w:rPr>
            </w:pPr>
          </w:p>
          <w:p w14:paraId="568B203C" w14:textId="77777777" w:rsidR="0004704B" w:rsidRDefault="0004704B" w:rsidP="0004704B">
            <w:pPr>
              <w:jc w:val="center"/>
              <w:rPr>
                <w:sz w:val="24"/>
                <w:szCs w:val="24"/>
              </w:rPr>
            </w:pPr>
          </w:p>
          <w:bookmarkEnd w:id="18"/>
          <w:p w14:paraId="7FCA66D3" w14:textId="6A334F8E" w:rsidR="00DF1426" w:rsidRPr="00D23F40" w:rsidRDefault="00DF1426" w:rsidP="00DF1426">
            <w:pPr>
              <w:jc w:val="both"/>
              <w:rPr>
                <w:i/>
              </w:rPr>
            </w:pPr>
          </w:p>
        </w:tc>
      </w:tr>
      <w:tr w:rsidR="00354970" w14:paraId="4232AC7D" w14:textId="77777777" w:rsidTr="0003098C">
        <w:trPr>
          <w:trHeight w:val="283"/>
        </w:trPr>
        <w:tc>
          <w:tcPr>
            <w:tcW w:w="993" w:type="dxa"/>
          </w:tcPr>
          <w:p w14:paraId="07CC4DAF" w14:textId="77777777" w:rsidR="00354970" w:rsidRPr="00D23F40" w:rsidRDefault="00354970" w:rsidP="00DC1095"/>
        </w:tc>
        <w:tc>
          <w:tcPr>
            <w:tcW w:w="3827" w:type="dxa"/>
          </w:tcPr>
          <w:p w14:paraId="5AC9BD40" w14:textId="77777777" w:rsidR="00E3698A" w:rsidRDefault="00E3698A" w:rsidP="00E3698A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086E16F2" w14:textId="3489FE35" w:rsidR="00E3698A" w:rsidRPr="00D23F40" w:rsidRDefault="00E3698A" w:rsidP="00E3698A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7</w:t>
            </w:r>
          </w:p>
          <w:p w14:paraId="43CCE467" w14:textId="77777777" w:rsidR="00354970" w:rsidRPr="00D23F40" w:rsidRDefault="00354970" w:rsidP="0004704B">
            <w:pPr>
              <w:rPr>
                <w:i/>
              </w:rPr>
            </w:pPr>
          </w:p>
        </w:tc>
        <w:tc>
          <w:tcPr>
            <w:tcW w:w="9723" w:type="dxa"/>
          </w:tcPr>
          <w:p w14:paraId="07C76DD3" w14:textId="77777777" w:rsidR="00354970" w:rsidRDefault="00E3698A" w:rsidP="00A236F3">
            <w:pPr>
              <w:shd w:val="clear" w:color="auto" w:fill="FFFFFF"/>
              <w:rPr>
                <w:sz w:val="24"/>
                <w:szCs w:val="24"/>
              </w:rPr>
            </w:pPr>
            <w:bookmarkStart w:id="19" w:name="_Hlk92651833"/>
            <w:r>
              <w:rPr>
                <w:sz w:val="24"/>
                <w:szCs w:val="24"/>
              </w:rPr>
              <w:t xml:space="preserve">Вариант 1. </w:t>
            </w:r>
          </w:p>
          <w:p w14:paraId="1447B65D" w14:textId="77777777" w:rsidR="00D32674" w:rsidRDefault="00A236F3" w:rsidP="00A236F3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y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sz w:val="24"/>
                <w:szCs w:val="24"/>
              </w:rPr>
              <w:t xml:space="preserve"> если область </w:t>
            </w:r>
            <w:r>
              <w:rPr>
                <w:sz w:val="24"/>
                <w:szCs w:val="24"/>
                <w:lang w:val="en-US"/>
              </w:rPr>
              <w:t>D</w:t>
            </w:r>
            <w:r w:rsidRPr="00A236F3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ограничена </w:t>
            </w:r>
          </w:p>
          <w:p w14:paraId="12064BD6" w14:textId="77777777" w:rsidR="00A236F3" w:rsidRDefault="00A236F3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28F8509F" w14:textId="77777777" w:rsidR="00D32674" w:rsidRDefault="00D32674" w:rsidP="00D32674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ydx</m:t>
              </m:r>
            </m:oMath>
            <w:r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p w14:paraId="40D435DD" w14:textId="77777777" w:rsid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>Вариант 2.</w:t>
            </w:r>
          </w:p>
          <w:p w14:paraId="2CF49CC3" w14:textId="7E6C2715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D32674">
              <w:rPr>
                <w:sz w:val="24"/>
                <w:szCs w:val="24"/>
              </w:rPr>
              <w:t xml:space="preserve"> если область </w:t>
            </w:r>
            <w:r w:rsidRPr="00D32674">
              <w:rPr>
                <w:sz w:val="24"/>
                <w:szCs w:val="24"/>
                <w:lang w:val="en-US"/>
              </w:rPr>
              <w:t>D</w:t>
            </w:r>
            <w:r w:rsidRPr="00D32674">
              <w:rPr>
                <w:sz w:val="24"/>
                <w:szCs w:val="24"/>
              </w:rPr>
              <w:t xml:space="preserve"> ограничена </w:t>
            </w:r>
          </w:p>
          <w:p w14:paraId="3F2EB47D" w14:textId="77777777" w:rsidR="00D32674" w:rsidRDefault="00D32674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7DCEFC78" w14:textId="36AE2FAB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dx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xⅆy</m:t>
              </m:r>
            </m:oMath>
            <w:r w:rsidRPr="00D32674"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bookmarkEnd w:id="19"/>
          <w:p w14:paraId="2663153E" w14:textId="08B8785D" w:rsidR="00D32674" w:rsidRP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141185" w14:paraId="2BC08921" w14:textId="77777777" w:rsidTr="0003098C">
        <w:trPr>
          <w:trHeight w:val="283"/>
        </w:trPr>
        <w:tc>
          <w:tcPr>
            <w:tcW w:w="993" w:type="dxa"/>
          </w:tcPr>
          <w:p w14:paraId="38102C73" w14:textId="77777777" w:rsidR="00141185" w:rsidRPr="00D23F40" w:rsidRDefault="00141185" w:rsidP="00DC1095"/>
        </w:tc>
        <w:tc>
          <w:tcPr>
            <w:tcW w:w="3827" w:type="dxa"/>
          </w:tcPr>
          <w:p w14:paraId="1F74B44B" w14:textId="77777777" w:rsidR="00141185" w:rsidRDefault="00141185" w:rsidP="00141185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5B3554B8" w14:textId="2547A721" w:rsidR="00141185" w:rsidRPr="00D23F40" w:rsidRDefault="00141185" w:rsidP="00141185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8</w:t>
            </w:r>
          </w:p>
          <w:p w14:paraId="5F860733" w14:textId="77777777" w:rsidR="00141185" w:rsidRPr="00D23F40" w:rsidRDefault="00141185" w:rsidP="0004704B">
            <w:pPr>
              <w:rPr>
                <w:i/>
              </w:rPr>
            </w:pPr>
          </w:p>
        </w:tc>
        <w:tc>
          <w:tcPr>
            <w:tcW w:w="9723" w:type="dxa"/>
          </w:tcPr>
          <w:p w14:paraId="14597781" w14:textId="77777777" w:rsidR="00141185" w:rsidRPr="009F0C47" w:rsidRDefault="00141185" w:rsidP="00141185">
            <w:r w:rsidRPr="009F0C47">
              <w:t>Вариант 1</w:t>
            </w:r>
          </w:p>
          <w:p w14:paraId="474A5266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0947F849" w14:textId="77777777" w:rsidR="00141185" w:rsidRPr="009F0C47" w:rsidRDefault="00CA61F2" w:rsidP="00141185"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+2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 .</m:t>
                </m:r>
              </m:oMath>
            </m:oMathPara>
          </w:p>
          <w:p w14:paraId="290CCB35" w14:textId="77777777" w:rsidR="00141185" w:rsidRPr="009F0C47" w:rsidRDefault="00141185" w:rsidP="00141185">
            <w:r w:rsidRPr="009F0C47">
              <w:t>2. Решить уравнение</w:t>
            </w:r>
          </w:p>
          <w:p w14:paraId="6ADC7D0E" w14:textId="77777777" w:rsidR="00141185" w:rsidRPr="009F0C47" w:rsidRDefault="00141185" w:rsidP="00141185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x⋅</m:t>
                </m:r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t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27B662E5" w14:textId="77777777" w:rsidR="00141185" w:rsidRPr="009F0C47" w:rsidRDefault="00141185" w:rsidP="00141185">
            <w:r w:rsidRPr="009F0C47">
              <w:t xml:space="preserve">3. Решить линейное уравнение </w:t>
            </w:r>
          </w:p>
          <w:p w14:paraId="1AFCB8BF" w14:textId="77777777" w:rsidR="00141185" w:rsidRPr="009F0C47" w:rsidRDefault="00CA61F2" w:rsidP="00141185">
            <w:pPr>
              <w:ind w:left="357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t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C482AC9" w14:textId="77777777" w:rsidR="00141185" w:rsidRPr="009F0C47" w:rsidRDefault="00141185" w:rsidP="00141185">
            <w:r w:rsidRPr="009F0C47">
              <w:t>4. Решить уравнение:</w:t>
            </w:r>
          </w:p>
          <w:p w14:paraId="279E5217" w14:textId="77777777" w:rsidR="00141185" w:rsidRPr="009F0C47" w:rsidRDefault="00CA61F2" w:rsidP="00141185">
            <w:pPr>
              <w:ind w:left="357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g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7FBFF393" w14:textId="77777777" w:rsidR="00141185" w:rsidRPr="009F0C47" w:rsidRDefault="00141185" w:rsidP="00141185">
            <w:r w:rsidRPr="009F0C47">
              <w:t>Вариант 2</w:t>
            </w:r>
          </w:p>
          <w:p w14:paraId="01F04997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7A43CAA4" w14:textId="77777777" w:rsidR="00141185" w:rsidRPr="009F0C47" w:rsidRDefault="00CA61F2" w:rsidP="00141185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y=2x-3 .</m:t>
                </m:r>
              </m:oMath>
            </m:oMathPara>
          </w:p>
          <w:p w14:paraId="15C1FCE7" w14:textId="77777777" w:rsidR="00141185" w:rsidRPr="009F0C47" w:rsidRDefault="00141185" w:rsidP="00141185">
            <w:r w:rsidRPr="009F0C47">
              <w:t>2. Решить уравнение</w:t>
            </w:r>
          </w:p>
          <w:p w14:paraId="4E0FF61F" w14:textId="77777777" w:rsidR="00141185" w:rsidRPr="009F0C47" w:rsidRDefault="00141185" w:rsidP="00141185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</m:t>
                </m:r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+y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+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5561D2AF" w14:textId="77777777" w:rsidR="00141185" w:rsidRPr="009F0C47" w:rsidRDefault="00141185" w:rsidP="00141185">
            <w:r w:rsidRPr="009F0C47">
              <w:t>3. Решить линейное уравнение</w:t>
            </w:r>
            <w:r w:rsidRPr="009F0C47">
              <w:rPr>
                <w:lang w:val="en-US"/>
              </w:rPr>
              <w:t>:</w:t>
            </w:r>
          </w:p>
          <w:p w14:paraId="24DC7218" w14:textId="77777777" w:rsidR="00141185" w:rsidRPr="009F0C47" w:rsidRDefault="00141185" w:rsidP="00141185">
            <w:pPr>
              <w:ind w:left="357"/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x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x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) .</m:t>
                </m:r>
              </m:oMath>
            </m:oMathPara>
          </w:p>
          <w:p w14:paraId="3811D97D" w14:textId="77777777" w:rsidR="00141185" w:rsidRPr="009F0C47" w:rsidRDefault="00141185" w:rsidP="00141185">
            <w:r w:rsidRPr="009F0C47">
              <w:t>4. Решить уравнение:</w:t>
            </w:r>
          </w:p>
          <w:p w14:paraId="33CF1E0C" w14:textId="1FD150ED" w:rsidR="00141185" w:rsidRPr="00AA6F06" w:rsidRDefault="00CA61F2" w:rsidP="00141185">
            <w:pPr>
              <w:shd w:val="clear" w:color="auto" w:fill="FFFFFF"/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y=2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</w:tr>
      <w:tr w:rsidR="00141185" w14:paraId="7B02BF7A" w14:textId="77777777" w:rsidTr="0003098C">
        <w:trPr>
          <w:trHeight w:val="283"/>
        </w:trPr>
        <w:tc>
          <w:tcPr>
            <w:tcW w:w="993" w:type="dxa"/>
          </w:tcPr>
          <w:p w14:paraId="3BB53130" w14:textId="77777777" w:rsidR="00141185" w:rsidRPr="00D23F40" w:rsidRDefault="00141185" w:rsidP="00DC1095"/>
        </w:tc>
        <w:tc>
          <w:tcPr>
            <w:tcW w:w="3827" w:type="dxa"/>
          </w:tcPr>
          <w:p w14:paraId="312CD701" w14:textId="77777777" w:rsidR="00141185" w:rsidRPr="00D23F40" w:rsidRDefault="00141185" w:rsidP="00141185">
            <w:pPr>
              <w:rPr>
                <w:i/>
              </w:rPr>
            </w:pPr>
          </w:p>
        </w:tc>
        <w:tc>
          <w:tcPr>
            <w:tcW w:w="9723" w:type="dxa"/>
          </w:tcPr>
          <w:p w14:paraId="20410FAA" w14:textId="4602D812" w:rsidR="00CD2ECC" w:rsidRPr="009F0C47" w:rsidRDefault="00CD2ECC" w:rsidP="00CD2ECC">
            <w:pPr>
              <w:pStyle w:val="af0"/>
              <w:ind w:left="567"/>
            </w:pPr>
          </w:p>
        </w:tc>
      </w:tr>
    </w:tbl>
    <w:p w14:paraId="24304BC1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2F0902CD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bookmarkStart w:id="20" w:name="_Hlk92968287"/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184086F0" w:rsidR="009D5862" w:rsidRPr="004A2281" w:rsidRDefault="009D5862" w:rsidP="00CA61F2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05B8A938" w:rsidR="009D5862" w:rsidRPr="00314BCA" w:rsidRDefault="009D5862" w:rsidP="00CA61F2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  <w:r w:rsidRPr="0082635B">
              <w:rPr>
                <w:i/>
              </w:rPr>
              <w:t>Домашняя работа</w:t>
            </w:r>
          </w:p>
        </w:tc>
        <w:tc>
          <w:tcPr>
            <w:tcW w:w="8080" w:type="dxa"/>
          </w:tcPr>
          <w:p w14:paraId="09BFC85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82635B">
              <w:rPr>
                <w:i/>
                <w:spacing w:val="-4"/>
                <w:lang w:val="ru-RU"/>
              </w:rPr>
              <w:t xml:space="preserve">Обучающийся </w:t>
            </w:r>
            <w:r w:rsidRPr="0082635B">
              <w:rPr>
                <w:i/>
                <w:lang w:val="ru-RU"/>
              </w:rPr>
              <w:t xml:space="preserve">показал полный </w:t>
            </w:r>
            <w:r w:rsidRPr="0082635B">
              <w:rPr>
                <w:i/>
                <w:lang w:val="ru-RU"/>
              </w:rPr>
              <w:lastRenderedPageBreak/>
              <w:t>объем знаний, умений</w:t>
            </w:r>
            <w:r w:rsidRPr="0082635B">
              <w:rPr>
                <w:i/>
                <w:spacing w:val="-2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в освоении пройденных тем и применение их на</w:t>
            </w:r>
            <w:r w:rsidRPr="0082635B">
              <w:rPr>
                <w:i/>
                <w:spacing w:val="-4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4EB133F9" w14:textId="56DB5D55" w:rsidR="001D7152" w:rsidRDefault="001D7152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  <w:p w14:paraId="1D74962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9-12 баллов</w:t>
            </w:r>
          </w:p>
        </w:tc>
        <w:tc>
          <w:tcPr>
            <w:tcW w:w="2056" w:type="dxa"/>
          </w:tcPr>
          <w:p w14:paraId="1CB04D8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217628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полностью,</w:t>
            </w:r>
            <w:r w:rsidRPr="0082635B">
              <w:rPr>
                <w:i/>
                <w:spacing w:val="-1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но обоснований шагов решения недостаточно. </w:t>
            </w:r>
            <w:r w:rsidRPr="00217628">
              <w:rPr>
                <w:i/>
                <w:lang w:val="ru-RU"/>
              </w:rPr>
              <w:t>Допущена одна ошибка или два-три</w:t>
            </w:r>
            <w:r w:rsidRPr="00217628">
              <w:rPr>
                <w:i/>
                <w:spacing w:val="-8"/>
                <w:lang w:val="ru-RU"/>
              </w:rPr>
              <w:t xml:space="preserve"> </w:t>
            </w:r>
            <w:r w:rsidRPr="00217628">
              <w:rPr>
                <w:i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7-8 баллов</w:t>
            </w:r>
          </w:p>
        </w:tc>
        <w:tc>
          <w:tcPr>
            <w:tcW w:w="2056" w:type="dxa"/>
          </w:tcPr>
          <w:p w14:paraId="4072CCB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Допущены более одной</w:t>
            </w:r>
            <w:r w:rsidRPr="0082635B">
              <w:rPr>
                <w:i/>
                <w:spacing w:val="-22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ошибки или более двух-трех</w:t>
            </w:r>
            <w:r w:rsidRPr="0082635B">
              <w:rPr>
                <w:i/>
                <w:spacing w:val="-20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-6 баллов</w:t>
            </w:r>
          </w:p>
        </w:tc>
        <w:tc>
          <w:tcPr>
            <w:tcW w:w="2056" w:type="dxa"/>
          </w:tcPr>
          <w:p w14:paraId="59B9D81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не</w:t>
            </w:r>
            <w:r w:rsidRPr="0082635B">
              <w:rPr>
                <w:i/>
                <w:spacing w:val="-17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полностью. Допущены </w:t>
            </w:r>
            <w:r w:rsidRPr="0082635B">
              <w:rPr>
                <w:i/>
                <w:spacing w:val="-2"/>
                <w:lang w:val="ru-RU"/>
              </w:rPr>
              <w:t xml:space="preserve">грубые </w:t>
            </w:r>
            <w:r w:rsidRPr="0082635B">
              <w:rPr>
                <w:i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-3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5B0A3FD1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</w:rPr>
            </w:pPr>
            <w:r w:rsidRPr="0082635B">
              <w:rPr>
                <w:i/>
              </w:rPr>
              <w:t>Работа не</w:t>
            </w:r>
            <w:r w:rsidRPr="0082635B">
              <w:rPr>
                <w:i/>
                <w:lang w:val="ru-RU"/>
              </w:rPr>
              <w:t xml:space="preserve"> </w:t>
            </w:r>
            <w:r w:rsidRPr="0082635B">
              <w:rPr>
                <w:i/>
                <w:spacing w:val="-1"/>
              </w:rPr>
              <w:t>выполнена</w:t>
            </w:r>
            <w:r w:rsidRPr="0082635B">
              <w:rPr>
                <w:i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8F6748" w:rsidRDefault="009D5862" w:rsidP="00FC1ACA">
            <w:pPr>
              <w:rPr>
                <w:i/>
              </w:rPr>
            </w:pPr>
          </w:p>
        </w:tc>
      </w:tr>
      <w:tr w:rsidR="009D5862" w:rsidRPr="00314BCA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82635B" w:rsidRDefault="009D5862" w:rsidP="008A3CD9">
            <w:pPr>
              <w:pStyle w:val="TableParagraph"/>
              <w:rPr>
                <w:i/>
              </w:rPr>
            </w:pPr>
            <w:r w:rsidRPr="0082635B">
              <w:rPr>
                <w:i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14:paraId="66665770" w14:textId="77777777" w:rsidR="009D5862" w:rsidRPr="0082635B" w:rsidRDefault="009D5862" w:rsidP="00FC1ACA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3 – 15 баллов</w:t>
            </w:r>
          </w:p>
        </w:tc>
        <w:tc>
          <w:tcPr>
            <w:tcW w:w="2056" w:type="dxa"/>
          </w:tcPr>
          <w:p w14:paraId="39F3454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AFE1CAB" w14:textId="48699B82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>
              <w:rPr>
                <w:i/>
              </w:rPr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8 – 12 баллов</w:t>
            </w:r>
          </w:p>
        </w:tc>
        <w:tc>
          <w:tcPr>
            <w:tcW w:w="2056" w:type="dxa"/>
          </w:tcPr>
          <w:p w14:paraId="7B12E569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5CCA4E5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 – 7 баллов</w:t>
            </w:r>
          </w:p>
        </w:tc>
        <w:tc>
          <w:tcPr>
            <w:tcW w:w="2056" w:type="dxa"/>
          </w:tcPr>
          <w:p w14:paraId="498A30A1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00F9866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– 3 баллов</w:t>
            </w:r>
          </w:p>
        </w:tc>
        <w:tc>
          <w:tcPr>
            <w:tcW w:w="2056" w:type="dxa"/>
          </w:tcPr>
          <w:p w14:paraId="6A45A53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2C1BC058" w14:textId="77777777" w:rsidTr="00073075">
        <w:trPr>
          <w:trHeight w:val="283"/>
        </w:trPr>
        <w:tc>
          <w:tcPr>
            <w:tcW w:w="2410" w:type="dxa"/>
          </w:tcPr>
          <w:p w14:paraId="09B0DE13" w14:textId="1057A2E6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61443E84" w14:textId="37D8B9AB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121F2FF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  <w:tc>
          <w:tcPr>
            <w:tcW w:w="2056" w:type="dxa"/>
          </w:tcPr>
          <w:p w14:paraId="517FBA5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</w:tr>
    </w:tbl>
    <w:bookmarkEnd w:id="20"/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4DDBCC1" w14:textId="77777777" w:rsidTr="002C4687">
        <w:tc>
          <w:tcPr>
            <w:tcW w:w="3261" w:type="dxa"/>
          </w:tcPr>
          <w:p w14:paraId="4E8D0F88" w14:textId="30AFADEB" w:rsidR="007173C5" w:rsidRPr="00A80E2B" w:rsidRDefault="00237454" w:rsidP="007173C5">
            <w:pPr>
              <w:jc w:val="both"/>
              <w:rPr>
                <w:i/>
              </w:rPr>
            </w:pPr>
            <w:r>
              <w:rPr>
                <w:i/>
              </w:rPr>
              <w:t>Экзамен</w:t>
            </w:r>
            <w:r w:rsidR="007173C5">
              <w:rPr>
                <w:i/>
              </w:rPr>
              <w:t xml:space="preserve"> в письменной</w:t>
            </w:r>
          </w:p>
          <w:p w14:paraId="1499A734" w14:textId="0B83957C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 xml:space="preserve"> форме</w:t>
            </w:r>
            <w:r>
              <w:rPr>
                <w:i/>
              </w:rPr>
              <w:t xml:space="preserve"> по билетам</w:t>
            </w:r>
          </w:p>
        </w:tc>
        <w:tc>
          <w:tcPr>
            <w:tcW w:w="11340" w:type="dxa"/>
          </w:tcPr>
          <w:p w14:paraId="65B044B7" w14:textId="77777777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 xml:space="preserve">Билет 1 </w:t>
            </w:r>
          </w:p>
          <w:p w14:paraId="5A91A497" w14:textId="77777777" w:rsid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>Что такое ранг матрицы? Как он находится?</w:t>
            </w:r>
          </w:p>
          <w:p w14:paraId="206418AA" w14:textId="77777777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Решите систему методом Крамера: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x-3y=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+4y=3</m:t>
                    </m:r>
                  </m:e>
                </m:mr>
              </m:m>
            </m:oMath>
          </w:p>
          <w:p w14:paraId="3B12E323" w14:textId="77777777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Запишите уравнения асимптот гиперболы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5EA08417" w14:textId="77777777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r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2x</m:t>
                  </m:r>
                </m:num>
                <m:den>
                  <m:r>
                    <w:rPr>
                      <w:rFonts w:ascii="Cambria Math" w:hAnsi="Cambria Math"/>
                    </w:rPr>
                    <m:t>1-2x</m:t>
                  </m:r>
                </m:den>
              </m:f>
            </m:oMath>
          </w:p>
          <w:p w14:paraId="4EF8400B" w14:textId="77777777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lastRenderedPageBreak/>
              <w:t xml:space="preserve"> Классифицируйте точки разрыва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x(x-1)</m:t>
                  </m:r>
                </m:den>
              </m:f>
            </m:oMath>
          </w:p>
          <w:p w14:paraId="24BDD019" w14:textId="77777777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rPr>
                <w:lang w:val="en-US"/>
              </w:rPr>
              <w:t>C</w:t>
            </w:r>
            <w:r w:rsidRPr="00A51037">
              <w:t xml:space="preserve"> </w:t>
            </w:r>
            <w:r>
              <w:t xml:space="preserve">помощью правила Лопиталя найдите предел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func>
            </m:oMath>
          </w:p>
          <w:p w14:paraId="2737D473" w14:textId="7296AE2B" w:rsidR="002C4687" w:rsidRP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  <w:jc w:val="both"/>
              <w:rPr>
                <w:i/>
              </w:rPr>
            </w:pPr>
            <w:r>
              <w:t>Бесконечные пределы и пределы на бесконечности</w:t>
            </w:r>
            <w:r w:rsidR="002C4687" w:rsidRPr="007173C5">
              <w:rPr>
                <w:i/>
              </w:rPr>
              <w:t>…</w:t>
            </w:r>
          </w:p>
          <w:p w14:paraId="1E0F6ACE" w14:textId="380B1592" w:rsidR="002C4687" w:rsidRDefault="002C4687" w:rsidP="007173C5">
            <w:pPr>
              <w:jc w:val="both"/>
              <w:rPr>
                <w:i/>
              </w:rPr>
            </w:pPr>
            <w:r w:rsidRPr="00A80E2B">
              <w:rPr>
                <w:i/>
              </w:rPr>
              <w:t>Билет 2</w:t>
            </w:r>
          </w:p>
          <w:p w14:paraId="3F07F827" w14:textId="77777777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  <w:ind w:left="360"/>
            </w:pPr>
            <w:r>
              <w:t>Общее уравнение прямой, расстояние от точки до прямой</w:t>
            </w:r>
          </w:p>
          <w:p w14:paraId="39C31C81" w14:textId="14AADD45" w:rsidR="00606DEC" w:rsidRDefault="00606DEC" w:rsidP="00606DEC">
            <w:r>
              <w:t xml:space="preserve">2.   Определить ранг матрицы </w:t>
            </w:r>
            <w:r>
              <w:rPr>
                <w:noProof/>
                <w:position w:val="-30"/>
              </w:rPr>
              <w:drawing>
                <wp:inline distT="0" distB="0" distL="0" distR="0" wp14:anchorId="1D3C9F97" wp14:editId="11FBC8CE">
                  <wp:extent cx="819150" cy="43815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AAB6BA" w14:textId="54682A6D" w:rsidR="009302D8" w:rsidRPr="005C3B6D" w:rsidRDefault="00606DEC" w:rsidP="009302D8">
            <w:pPr>
              <w:rPr>
                <w:b/>
                <w:u w:val="single"/>
              </w:rPr>
            </w:pPr>
            <w:r>
              <w:t xml:space="preserve">3.  </w:t>
            </w:r>
            <w:r w:rsidR="009302D8" w:rsidRPr="00901F3D">
              <w:t xml:space="preserve"> Найти собственные векторы и собственные числа матрицы </w:t>
            </w:r>
            <w:r w:rsidR="009302D8" w:rsidRPr="00901F3D">
              <w:rPr>
                <w:position w:val="-30"/>
              </w:rPr>
              <w:object w:dxaOrig="1200" w:dyaOrig="720" w14:anchorId="35A31D60">
                <v:shape id="_x0000_i1081" type="#_x0000_t75" style="width:59.75pt;height:36pt" o:ole="">
                  <v:imagedata r:id="rId129" o:title=""/>
                </v:shape>
                <o:OLEObject Type="Embed" ProgID="Equation.3" ShapeID="_x0000_i1081" DrawAspect="Content" ObjectID="_1710263116" r:id="rId130"/>
              </w:object>
            </w:r>
            <w:r w:rsidR="009302D8">
              <w:t>.</w:t>
            </w:r>
          </w:p>
          <w:p w14:paraId="2FC7BCE5" w14:textId="79594124" w:rsidR="007173C5" w:rsidRPr="00D33420" w:rsidRDefault="00606DEC" w:rsidP="00606DEC">
            <w:pPr>
              <w:spacing w:after="160" w:line="259" w:lineRule="auto"/>
            </w:pPr>
            <w:r>
              <w:t xml:space="preserve">4.  Найдите фокусы гиперболы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1CA67708" w14:textId="36C95236" w:rsidR="007173C5" w:rsidRDefault="00606DEC" w:rsidP="00606DEC">
            <w:pPr>
              <w:spacing w:after="160" w:line="259" w:lineRule="auto"/>
            </w:pPr>
            <w:r>
              <w:t xml:space="preserve">5. 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lang w:val="en-US"/>
                    </w:rPr>
                    <m:t>cos</m:t>
                  </m:r>
                  <m:rad>
                    <m:ra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rad>
                </m:e>
              </m:func>
            </m:oMath>
          </w:p>
          <w:p w14:paraId="5F8236DF" w14:textId="55050752" w:rsidR="00606DEC" w:rsidRDefault="00606DEC" w:rsidP="00606DEC">
            <w:pPr>
              <w:spacing w:after="160" w:line="259" w:lineRule="auto"/>
            </w:pPr>
            <w:r>
              <w:t xml:space="preserve">6. Найдите  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3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5x+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8x+15</m:t>
                  </m:r>
                </m:den>
              </m:f>
            </m:oMath>
          </w:p>
          <w:p w14:paraId="607072D2" w14:textId="5996FBBB" w:rsidR="00606DEC" w:rsidRDefault="00606DEC" w:rsidP="00606DEC">
            <w:pPr>
              <w:spacing w:after="160" w:line="259" w:lineRule="auto"/>
            </w:pPr>
            <w:r>
              <w:t xml:space="preserve">7. Найдите точки разрыва функции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x</m:t>
                  </m:r>
                </m:num>
                <m:den>
                  <m:r>
                    <w:rPr>
                      <w:rFonts w:ascii="Cambria Math" w:hAnsi="Cambria Math"/>
                    </w:rPr>
                    <m:t>2|x|</m:t>
                  </m:r>
                </m:den>
              </m:f>
            </m:oMath>
            <w:r>
              <w:t xml:space="preserve"> и классифицируйте их</w:t>
            </w:r>
          </w:p>
          <w:p w14:paraId="5081210C" w14:textId="4C99D2F4" w:rsidR="002C4687" w:rsidRPr="00A80E2B" w:rsidRDefault="002C4687" w:rsidP="00606DEC">
            <w:pPr>
              <w:jc w:val="both"/>
              <w:rPr>
                <w:i/>
              </w:rPr>
            </w:pPr>
          </w:p>
        </w:tc>
      </w:tr>
      <w:tr w:rsidR="002C4687" w14:paraId="0AD10270" w14:textId="77777777" w:rsidTr="002C4687">
        <w:tc>
          <w:tcPr>
            <w:tcW w:w="3261" w:type="dxa"/>
          </w:tcPr>
          <w:p w14:paraId="3B30679F" w14:textId="6AF6794D" w:rsidR="002C4687" w:rsidRDefault="00606DEC" w:rsidP="00606DEC">
            <w:pPr>
              <w:jc w:val="both"/>
              <w:rPr>
                <w:i/>
              </w:rPr>
            </w:pPr>
            <w:r>
              <w:rPr>
                <w:i/>
              </w:rPr>
              <w:lastRenderedPageBreak/>
              <w:t xml:space="preserve">Экзамен </w:t>
            </w:r>
            <w:r w:rsidR="00086DA1">
              <w:rPr>
                <w:i/>
              </w:rPr>
              <w:t xml:space="preserve">в </w:t>
            </w:r>
            <w:r>
              <w:rPr>
                <w:i/>
              </w:rPr>
              <w:t>письменной</w:t>
            </w:r>
            <w:r w:rsidR="009302D8">
              <w:rPr>
                <w:i/>
              </w:rPr>
              <w:t xml:space="preserve"> форме</w:t>
            </w:r>
          </w:p>
          <w:p w14:paraId="3858CBFD" w14:textId="2AE298BC" w:rsidR="009302D8" w:rsidRPr="00A80E2B" w:rsidRDefault="009302D8" w:rsidP="00606DEC">
            <w:pPr>
              <w:jc w:val="both"/>
              <w:rPr>
                <w:i/>
              </w:rPr>
            </w:pPr>
            <w:r>
              <w:rPr>
                <w:i/>
              </w:rPr>
              <w:t>по билетам.</w:t>
            </w:r>
          </w:p>
        </w:tc>
        <w:tc>
          <w:tcPr>
            <w:tcW w:w="11340" w:type="dxa"/>
          </w:tcPr>
          <w:p w14:paraId="741AFA3B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1 </w:t>
            </w:r>
          </w:p>
          <w:p w14:paraId="49FEB10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Определение двойного интеграла, его физический смысл и основные свойства.</w:t>
            </w:r>
          </w:p>
          <w:p w14:paraId="4ADB373C" w14:textId="219596FD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="009302D8">
              <w:rPr>
                <w:sz w:val="24"/>
                <w:szCs w:val="24"/>
              </w:rPr>
              <w:t xml:space="preserve"> Вычислить площадь фигуры, ограниченную линиями </w:t>
            </w:r>
            <w:r w:rsidR="009302D8">
              <w:rPr>
                <w:position w:val="-10"/>
                <w:sz w:val="18"/>
              </w:rPr>
              <w:object w:dxaOrig="2320" w:dyaOrig="360" w14:anchorId="61CBB627">
                <v:shape id="_x0000_i1082" type="#_x0000_t75" style="width:116.65pt;height:18.7pt" o:ole="">
                  <v:imagedata r:id="rId131" o:title=""/>
                </v:shape>
                <o:OLEObject Type="Embed" ProgID="Equation.3" ShapeID="_x0000_i1082" DrawAspect="Content" ObjectID="_1710263117" r:id="rId132"/>
              </w:object>
            </w:r>
          </w:p>
          <w:p w14:paraId="56E2C7C5" w14:textId="12440F68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Найти неопределенный интеграл:        </w:t>
            </w:r>
            <w:r>
              <w:rPr>
                <w:position w:val="-38"/>
                <w:sz w:val="24"/>
                <w:szCs w:val="24"/>
              </w:rPr>
              <w:object w:dxaOrig="2940" w:dyaOrig="825" w14:anchorId="565B3B02">
                <v:shape id="_x0000_i1083" type="#_x0000_t75" style="width:146.9pt;height:41.05pt" o:ole="">
                  <v:imagedata r:id="rId133" o:title=""/>
                </v:shape>
                <o:OLEObject Type="Embed" ProgID="Equation.DSMT4" ShapeID="_x0000_i1083" DrawAspect="Content" ObjectID="_1710263118" r:id="rId134"/>
              </w:object>
            </w:r>
            <w:r>
              <w:rPr>
                <w:sz w:val="24"/>
                <w:szCs w:val="24"/>
              </w:rPr>
              <w:t xml:space="preserve">;   </w:t>
            </w:r>
          </w:p>
          <w:p w14:paraId="47AF5C3E" w14:textId="77777777" w:rsidR="009302D8" w:rsidRDefault="000704F1" w:rsidP="009302D8">
            <w:r>
              <w:rPr>
                <w:sz w:val="24"/>
                <w:szCs w:val="24"/>
              </w:rPr>
              <w:t xml:space="preserve">4. </w:t>
            </w:r>
            <w:r w:rsidR="009302D8">
              <w:t xml:space="preserve">Найти общее решение уравнения: </w:t>
            </w:r>
            <w:r w:rsidR="009302D8" w:rsidRPr="00F75438">
              <w:rPr>
                <w:position w:val="-28"/>
              </w:rPr>
              <w:object w:dxaOrig="1320" w:dyaOrig="660" w14:anchorId="00A4A735">
                <v:shape id="_x0000_i1084" type="#_x0000_t75" style="width:66.95pt;height:33.1pt" o:ole="">
                  <v:imagedata r:id="rId135" o:title=""/>
                </v:shape>
                <o:OLEObject Type="Embed" ProgID="Equation.3" ShapeID="_x0000_i1084" DrawAspect="Content" ObjectID="_1710263119" r:id="rId136"/>
              </w:object>
            </w:r>
            <w:r w:rsidR="009302D8">
              <w:t>.</w:t>
            </w:r>
          </w:p>
          <w:p w14:paraId="64294BB5" w14:textId="77777777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60" w:dyaOrig="620" w14:anchorId="13B17FD4">
                <v:shape id="_x0000_i1085" type="#_x0000_t75" style="width:108pt;height:30.95pt" o:ole="">
                  <v:imagedata r:id="rId137" o:title=""/>
                </v:shape>
                <o:OLEObject Type="Embed" ProgID="Equation.3" ShapeID="_x0000_i1085" DrawAspect="Content" ObjectID="_1710263120" r:id="rId138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1F4A4363" w14:textId="77777777" w:rsidR="000704F1" w:rsidRDefault="000704F1" w:rsidP="000704F1">
            <w:pPr>
              <w:rPr>
                <w:sz w:val="24"/>
                <w:szCs w:val="24"/>
              </w:rPr>
            </w:pPr>
          </w:p>
          <w:p w14:paraId="7F07DE44" w14:textId="77777777" w:rsidR="000704F1" w:rsidRDefault="000704F1" w:rsidP="000704F1">
            <w:pPr>
              <w:jc w:val="center"/>
              <w:rPr>
                <w:b/>
                <w:sz w:val="24"/>
                <w:szCs w:val="24"/>
              </w:rPr>
            </w:pPr>
          </w:p>
          <w:p w14:paraId="6BE6C479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2</w:t>
            </w:r>
          </w:p>
          <w:p w14:paraId="0F0C33D8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Сведение двойного интеграла к повторному интегралу. Примеры вычисления двойных интегралов.</w:t>
            </w:r>
          </w:p>
          <w:p w14:paraId="622DAFDF" w14:textId="673022A9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Найти неопределенный интеграл:         </w:t>
            </w:r>
            <w:r>
              <w:rPr>
                <w:position w:val="-36"/>
                <w:sz w:val="24"/>
                <w:szCs w:val="24"/>
              </w:rPr>
              <w:object w:dxaOrig="1815" w:dyaOrig="855" w14:anchorId="1B81A23D">
                <v:shape id="_x0000_i1086" type="#_x0000_t75" style="width:90.7pt;height:43.2pt" o:ole="">
                  <v:imagedata r:id="rId139" o:title=""/>
                </v:shape>
                <o:OLEObject Type="Embed" ProgID="Equation.DSMT4" ShapeID="_x0000_i1086" DrawAspect="Content" ObjectID="_1710263121" r:id="rId140"/>
              </w:object>
            </w:r>
            <w:r>
              <w:rPr>
                <w:sz w:val="24"/>
                <w:szCs w:val="24"/>
              </w:rPr>
              <w:t>.</w:t>
            </w:r>
          </w:p>
          <w:p w14:paraId="0DC0E604" w14:textId="770C61D5" w:rsidR="000704F1" w:rsidRPr="009302D8" w:rsidRDefault="000704F1" w:rsidP="009302D8">
            <w:pPr>
              <w:shd w:val="clear" w:color="auto" w:fill="FFFFFF"/>
              <w:spacing w:before="50" w:line="360" w:lineRule="auto"/>
              <w:rPr>
                <w:u w:val="single"/>
              </w:rPr>
            </w:pPr>
            <w:r>
              <w:rPr>
                <w:sz w:val="24"/>
                <w:szCs w:val="24"/>
              </w:rPr>
              <w:t xml:space="preserve">3. </w:t>
            </w:r>
            <w:r w:rsidR="009302D8">
              <w:rPr>
                <w:sz w:val="24"/>
                <w:szCs w:val="24"/>
              </w:rPr>
              <w:t xml:space="preserve"> </w:t>
            </w:r>
            <w:r w:rsidR="009302D8" w:rsidRPr="00C025C2">
              <w:rPr>
                <w:color w:val="000000"/>
              </w:rPr>
              <w:t>Вычислить длины дуг кривых, заданных уравнениями в прямоугольн</w:t>
            </w:r>
            <w:r w:rsidR="009302D8">
              <w:rPr>
                <w:color w:val="000000"/>
              </w:rPr>
              <w:t>ой системе координат:</w:t>
            </w:r>
            <w:r w:rsidR="009302D8">
              <w:rPr>
                <w:color w:val="000000"/>
              </w:rPr>
              <w:br/>
            </w:r>
            <w:r w:rsidR="009302D8">
              <w:rPr>
                <w:color w:val="000000"/>
                <w:position w:val="-24"/>
                <w:sz w:val="18"/>
                <w:szCs w:val="18"/>
              </w:rPr>
              <w:object w:dxaOrig="3120" w:dyaOrig="620" w14:anchorId="39B932FD">
                <v:shape id="_x0000_i1087" type="#_x0000_t75" style="width:156.25pt;height:30.95pt" o:ole="">
                  <v:imagedata r:id="rId141" o:title=""/>
                </v:shape>
                <o:OLEObject Type="Embed" ProgID="Equation.3" ShapeID="_x0000_i1087" DrawAspect="Content" ObjectID="_1710263122" r:id="rId142"/>
              </w:object>
            </w:r>
            <w:r w:rsidR="009302D8" w:rsidRPr="00C025C2">
              <w:rPr>
                <w:color w:val="000000"/>
                <w:sz w:val="18"/>
                <w:szCs w:val="18"/>
              </w:rPr>
              <w:t>.</w:t>
            </w:r>
          </w:p>
          <w:p w14:paraId="3C44DF6D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Найти двойной интеграл от функции </w:t>
            </w:r>
            <w:r>
              <w:rPr>
                <w:position w:val="-10"/>
                <w:sz w:val="24"/>
                <w:szCs w:val="24"/>
              </w:rPr>
              <w:object w:dxaOrig="1155" w:dyaOrig="345" w14:anchorId="5C26E2F6">
                <v:shape id="_x0000_i1088" type="#_x0000_t75" style="width:57.6pt;height:16.55pt" o:ole="">
                  <v:imagedata r:id="rId143" o:title=""/>
                </v:shape>
                <o:OLEObject Type="Embed" ProgID="Equation.DSMT4" ShapeID="_x0000_i1088" DrawAspect="Content" ObjectID="_1710263123" r:id="rId144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00" w:dyaOrig="285" w14:anchorId="5ADDE74F">
                <v:shape id="_x0000_i1089" type="#_x0000_t75" style="width:15.1pt;height:14.4pt" o:ole="">
                  <v:imagedata r:id="rId145" o:title=""/>
                </v:shape>
                <o:OLEObject Type="Embed" ProgID="Equation.DSMT4" ShapeID="_x0000_i1089" DrawAspect="Content" ObjectID="_1710263124" r:id="rId146"/>
              </w:object>
            </w:r>
            <w:r>
              <w:rPr>
                <w:sz w:val="24"/>
                <w:szCs w:val="24"/>
              </w:rPr>
              <w:t xml:space="preserve">, ограниченной линиями </w:t>
            </w:r>
            <w:r>
              <w:rPr>
                <w:position w:val="-10"/>
                <w:sz w:val="24"/>
                <w:szCs w:val="24"/>
              </w:rPr>
              <w:object w:dxaOrig="3315" w:dyaOrig="420" w14:anchorId="0DFFA9C7">
                <v:shape id="_x0000_i1090" type="#_x0000_t75" style="width:166.3pt;height:20.9pt" o:ole="">
                  <v:imagedata r:id="rId147" o:title=""/>
                </v:shape>
                <o:OLEObject Type="Embed" ProgID="Equation.DSMT4" ShapeID="_x0000_i1090" DrawAspect="Content" ObjectID="_1710263125" r:id="rId148"/>
              </w:object>
            </w:r>
            <w:r>
              <w:rPr>
                <w:sz w:val="24"/>
                <w:szCs w:val="24"/>
              </w:rPr>
              <w:t>.</w:t>
            </w:r>
          </w:p>
          <w:p w14:paraId="393C266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280" w:dyaOrig="360" w14:anchorId="2420F63C">
                <v:shape id="_x0000_i1091" type="#_x0000_t75" style="width:113.75pt;height:18.7pt" o:ole="">
                  <v:imagedata r:id="rId149" o:title=""/>
                </v:shape>
                <o:OLEObject Type="Embed" ProgID="Equation.3" ShapeID="_x0000_i1091" DrawAspect="Content" ObjectID="_1710263126" r:id="rId150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5398F92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3</w:t>
            </w:r>
          </w:p>
          <w:p w14:paraId="2E9C3E6A" w14:textId="77777777" w:rsidR="000704F1" w:rsidRDefault="000704F1" w:rsidP="000704F1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Длина кривой. Криволинейный интеграл первого рода вдоль кривой.</w:t>
            </w:r>
          </w:p>
          <w:p w14:paraId="3B134725" w14:textId="158EC165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       </w:t>
            </w:r>
            <w:r>
              <w:rPr>
                <w:position w:val="-30"/>
                <w:sz w:val="24"/>
                <w:szCs w:val="24"/>
              </w:rPr>
              <w:object w:dxaOrig="2655" w:dyaOrig="735" w14:anchorId="1F932574">
                <v:shape id="_x0000_i1092" type="#_x0000_t75" style="width:133.2pt;height:36.7pt" o:ole="">
                  <v:imagedata r:id="rId151" o:title=""/>
                </v:shape>
                <o:OLEObject Type="Embed" ProgID="Equation.DSMT4" ShapeID="_x0000_i1092" DrawAspect="Content" ObjectID="_1710263127" r:id="rId152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01BF746D" w14:textId="77777777" w:rsidR="00865217" w:rsidRDefault="000704F1" w:rsidP="00865217">
            <w:r>
              <w:rPr>
                <w:sz w:val="24"/>
                <w:szCs w:val="24"/>
              </w:rPr>
              <w:t xml:space="preserve">3. </w:t>
            </w:r>
            <w:r w:rsidR="00865217">
              <w:t xml:space="preserve">Найти общее решение уравнения: </w:t>
            </w:r>
            <w:r w:rsidR="00F35CA2" w:rsidRPr="00F35CA2">
              <w:rPr>
                <w:position w:val="-32"/>
              </w:rPr>
              <w:object w:dxaOrig="1520" w:dyaOrig="760" w14:anchorId="122A7461">
                <v:shape id="_x0000_i1093" type="#_x0000_t75" style="width:76.3pt;height:37.45pt" o:ole="">
                  <v:imagedata r:id="rId153" o:title=""/>
                </v:shape>
                <o:OLEObject Type="Embed" ProgID="Equation.3" ShapeID="_x0000_i1093" DrawAspect="Content" ObjectID="_1710263128" r:id="rId154"/>
              </w:object>
            </w:r>
            <w:r w:rsidR="00865217">
              <w:t>.</w:t>
            </w:r>
          </w:p>
          <w:p w14:paraId="5EBD880F" w14:textId="77777777" w:rsidR="009302D8" w:rsidRPr="00C025C2" w:rsidRDefault="000704F1" w:rsidP="009302D8">
            <w:pPr>
              <w:shd w:val="clear" w:color="auto" w:fill="FFFFFF"/>
              <w:spacing w:before="50" w:line="360" w:lineRule="auto"/>
              <w:rPr>
                <w:color w:val="000000"/>
              </w:rPr>
            </w:pPr>
            <w:r>
              <w:rPr>
                <w:sz w:val="24"/>
                <w:szCs w:val="24"/>
              </w:rPr>
              <w:t xml:space="preserve">4. </w:t>
            </w:r>
            <w:r w:rsidR="009302D8" w:rsidRPr="00C025C2">
              <w:rPr>
                <w:color w:val="000000"/>
              </w:rPr>
              <w:t>Вычислить площади фигур, ограниченных линиями, заданными уравнениями в полярных координатах.</w:t>
            </w:r>
            <w:r w:rsidR="009302D8">
              <w:rPr>
                <w:color w:val="000000"/>
              </w:rPr>
              <w:br/>
            </w:r>
            <w:r w:rsidR="009302D8" w:rsidRPr="00C025C2">
              <w:rPr>
                <w:position w:val="-10"/>
              </w:rPr>
              <w:object w:dxaOrig="2340" w:dyaOrig="320" w14:anchorId="7ED57A30">
                <v:shape id="_x0000_i1094" type="#_x0000_t75" style="width:117.35pt;height:15.1pt" o:ole="">
                  <v:imagedata r:id="rId155" o:title=""/>
                </v:shape>
                <o:OLEObject Type="Embed" ProgID="Equation.3" ShapeID="_x0000_i1094" DrawAspect="Content" ObjectID="_1710263129" r:id="rId156"/>
              </w:object>
            </w:r>
          </w:p>
          <w:p w14:paraId="37D21C64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400" w:dyaOrig="360" w14:anchorId="06E9F411">
                <v:shape id="_x0000_i1095" type="#_x0000_t75" style="width:119.5pt;height:18.7pt" o:ole="">
                  <v:imagedata r:id="rId157" o:title=""/>
                </v:shape>
                <o:OLEObject Type="Embed" ProgID="Equation.3" ShapeID="_x0000_i1095" DrawAspect="Content" ObjectID="_1710263130" r:id="rId158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1297FFD9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C3EE14D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4 </w:t>
            </w:r>
          </w:p>
          <w:p w14:paraId="43562D06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. Тройной интеграл. Площадь поверхности. Общее понятие об интегралах первого рода по геометрическим фигурам.</w:t>
            </w:r>
          </w:p>
          <w:p w14:paraId="5C0A284D" w14:textId="78E2D24B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Найти неопределенный интеграл:      </w:t>
            </w:r>
            <w:r>
              <w:rPr>
                <w:position w:val="-36"/>
                <w:sz w:val="24"/>
                <w:szCs w:val="24"/>
              </w:rPr>
              <w:object w:dxaOrig="1815" w:dyaOrig="795" w14:anchorId="5844D603">
                <v:shape id="_x0000_i1096" type="#_x0000_t75" style="width:90.7pt;height:38.9pt" o:ole="">
                  <v:imagedata r:id="rId159" o:title=""/>
                </v:shape>
                <o:OLEObject Type="Embed" ProgID="Equation.DSMT4" ShapeID="_x0000_i1096" DrawAspect="Content" ObjectID="_1710263131" r:id="rId160"/>
              </w:object>
            </w:r>
            <w:r>
              <w:rPr>
                <w:sz w:val="24"/>
                <w:szCs w:val="24"/>
              </w:rPr>
              <w:t>.</w:t>
            </w:r>
          </w:p>
          <w:p w14:paraId="0CB90C1C" w14:textId="1CA13D0D" w:rsidR="000704F1" w:rsidRPr="009974C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  <w:r w:rsidR="00865217">
              <w:rPr>
                <w:sz w:val="24"/>
                <w:szCs w:val="24"/>
              </w:rPr>
              <w:t xml:space="preserve"> Вычислить площадь, ограниченную линиями  </w:t>
            </w:r>
            <w:r w:rsidR="00865217" w:rsidRPr="00865217">
              <w:rPr>
                <w:position w:val="-12"/>
                <w:sz w:val="24"/>
                <w:szCs w:val="24"/>
              </w:rPr>
              <w:object w:dxaOrig="1620" w:dyaOrig="440" w14:anchorId="6EEEB084">
                <v:shape id="_x0000_i1097" type="#_x0000_t75" style="width:81.35pt;height:22.3pt" o:ole="">
                  <v:imagedata r:id="rId161" o:title=""/>
                </v:shape>
                <o:OLEObject Type="Embed" ProgID="Equation.3" ShapeID="_x0000_i1097" DrawAspect="Content" ObjectID="_1710263132" r:id="rId162"/>
              </w:object>
            </w:r>
            <w:r w:rsidR="00865217" w:rsidRPr="009974C1">
              <w:rPr>
                <w:sz w:val="24"/>
                <w:szCs w:val="24"/>
              </w:rPr>
              <w:t>.</w:t>
            </w:r>
          </w:p>
          <w:p w14:paraId="3212447F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</w:t>
            </w:r>
            <w:r w:rsidRPr="00D54529">
              <w:rPr>
                <w:sz w:val="24"/>
                <w:szCs w:val="24"/>
              </w:rPr>
              <w:t xml:space="preserve">Вычислить двойной интеграл </w:t>
            </w:r>
            <w:r w:rsidRPr="00D54529">
              <w:rPr>
                <w:position w:val="-30"/>
                <w:sz w:val="24"/>
                <w:szCs w:val="24"/>
              </w:rPr>
              <w:object w:dxaOrig="2120" w:dyaOrig="620" w14:anchorId="36874DE5">
                <v:shape id="_x0000_i1098" type="#_x0000_t75" style="width:105.85pt;height:30.95pt" o:ole="">
                  <v:imagedata r:id="rId163" o:title=""/>
                </v:shape>
                <o:OLEObject Type="Embed" ProgID="Equation.3" ShapeID="_x0000_i1098" DrawAspect="Content" ObjectID="_1710263133" r:id="rId164"/>
              </w:object>
            </w:r>
            <w:r w:rsidRPr="00D54529">
              <w:rPr>
                <w:sz w:val="24"/>
                <w:szCs w:val="24"/>
              </w:rPr>
              <w:t xml:space="preserve">, где область </w:t>
            </w:r>
            <w:r w:rsidRPr="00D54529">
              <w:rPr>
                <w:i/>
                <w:sz w:val="24"/>
                <w:szCs w:val="24"/>
                <w:lang w:val="en-US"/>
              </w:rPr>
              <w:t>D</w:t>
            </w:r>
            <w:r w:rsidRPr="00D54529">
              <w:rPr>
                <w:sz w:val="24"/>
                <w:szCs w:val="24"/>
              </w:rPr>
              <w:t xml:space="preserve"> – круг </w:t>
            </w:r>
            <w:r w:rsidRPr="00D54529">
              <w:rPr>
                <w:position w:val="-10"/>
                <w:sz w:val="24"/>
                <w:szCs w:val="24"/>
              </w:rPr>
              <w:object w:dxaOrig="1300" w:dyaOrig="360" w14:anchorId="7FC420F4">
                <v:shape id="_x0000_i1099" type="#_x0000_t75" style="width:65.5pt;height:18.7pt" o:ole="">
                  <v:imagedata r:id="rId165" o:title=""/>
                </v:shape>
                <o:OLEObject Type="Embed" ProgID="Equation.3" ShapeID="_x0000_i1099" DrawAspect="Content" ObjectID="_1710263134" r:id="rId166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01DA8A11" w14:textId="77777777" w:rsidR="000704F1" w:rsidRPr="00D54529" w:rsidRDefault="000704F1" w:rsidP="000704F1">
            <w:pPr>
              <w:widowControl w:val="0"/>
              <w:shd w:val="clear" w:color="auto" w:fill="FFFFFF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общее решение дифференциального уравнения </w:t>
            </w:r>
          </w:p>
          <w:p w14:paraId="37EF5E0E" w14:textId="77777777" w:rsidR="000704F1" w:rsidRPr="00D54529" w:rsidRDefault="000704F1" w:rsidP="000704F1">
            <w:pPr>
              <w:widowControl w:val="0"/>
              <w:shd w:val="clear" w:color="auto" w:fill="FFFFFF"/>
              <w:jc w:val="center"/>
              <w:rPr>
                <w:sz w:val="24"/>
                <w:szCs w:val="24"/>
              </w:rPr>
            </w:pPr>
            <w:r w:rsidRPr="00D54529">
              <w:rPr>
                <w:position w:val="-10"/>
                <w:sz w:val="24"/>
                <w:szCs w:val="24"/>
              </w:rPr>
              <w:object w:dxaOrig="2060" w:dyaOrig="360" w14:anchorId="22313DE2">
                <v:shape id="_x0000_i1100" type="#_x0000_t75" style="width:102.95pt;height:18.7pt" o:ole="">
                  <v:imagedata r:id="rId167" o:title=""/>
                </v:shape>
                <o:OLEObject Type="Embed" ProgID="Equation.3" ShapeID="_x0000_i1100" DrawAspect="Content" ObjectID="_1710263135" r:id="rId168"/>
              </w:object>
            </w:r>
            <w:r w:rsidRPr="00D54529">
              <w:rPr>
                <w:sz w:val="24"/>
                <w:szCs w:val="24"/>
              </w:rPr>
              <w:t xml:space="preserve"> при </w:t>
            </w:r>
            <w:r w:rsidRPr="00D54529">
              <w:rPr>
                <w:position w:val="-10"/>
                <w:sz w:val="24"/>
                <w:szCs w:val="24"/>
              </w:rPr>
              <w:object w:dxaOrig="560" w:dyaOrig="320" w14:anchorId="561FC9B6">
                <v:shape id="_x0000_i1101" type="#_x0000_t75" style="width:27.35pt;height:15.1pt" o:ole="">
                  <v:imagedata r:id="rId169" o:title=""/>
                </v:shape>
                <o:OLEObject Type="Embed" ProgID="Equation.3" ShapeID="_x0000_i1101" DrawAspect="Content" ObjectID="_1710263136" r:id="rId170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74F81B8C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D45C03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5 </w:t>
            </w:r>
          </w:p>
          <w:p w14:paraId="27ED0A6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Криволинейные интегралы второго рода вдоль ориентированных кривых. Составной криволинейный интеграл и работа векторного поля вдоль кривой.</w:t>
            </w:r>
          </w:p>
          <w:p w14:paraId="4BB5D3D6" w14:textId="38C1EF59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       </w:t>
            </w:r>
            <w:r>
              <w:rPr>
                <w:position w:val="-38"/>
                <w:sz w:val="24"/>
                <w:szCs w:val="24"/>
              </w:rPr>
              <w:object w:dxaOrig="2940" w:dyaOrig="825" w14:anchorId="1C8A3751">
                <v:shape id="_x0000_i1102" type="#_x0000_t75" style="width:146.9pt;height:41.05pt" o:ole="">
                  <v:imagedata r:id="rId171" o:title=""/>
                </v:shape>
                <o:OLEObject Type="Embed" ProgID="Equation.DSMT4" ShapeID="_x0000_i1102" DrawAspect="Content" ObjectID="_1710263137" r:id="rId172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71C23E11" w14:textId="77777777" w:rsidR="00865217" w:rsidRDefault="000704F1" w:rsidP="00865217">
            <w:r>
              <w:rPr>
                <w:sz w:val="24"/>
                <w:szCs w:val="24"/>
              </w:rPr>
              <w:t>3.</w:t>
            </w:r>
            <w:r w:rsidR="00865217" w:rsidRPr="009974C1">
              <w:rPr>
                <w:sz w:val="24"/>
                <w:szCs w:val="24"/>
              </w:rPr>
              <w:t xml:space="preserve"> </w:t>
            </w:r>
            <w:r w:rsidR="00865217">
              <w:t xml:space="preserve">Найти общее решение уравнения: </w:t>
            </w:r>
            <w:r w:rsidR="00865217">
              <w:rPr>
                <w:position w:val="-10"/>
              </w:rPr>
              <w:object w:dxaOrig="1800" w:dyaOrig="320" w14:anchorId="0FC77438">
                <v:shape id="_x0000_i1103" type="#_x0000_t75" style="width:90pt;height:15.1pt" o:ole="">
                  <v:imagedata r:id="rId173" o:title=""/>
                </v:shape>
                <o:OLEObject Type="Embed" ProgID="Equation.3" ShapeID="_x0000_i1103" DrawAspect="Content" ObjectID="_1710263138" r:id="rId174"/>
              </w:object>
            </w:r>
          </w:p>
          <w:p w14:paraId="198C8339" w14:textId="7628A8A5" w:rsidR="000704F1" w:rsidRPr="009974C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3E92EA5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Вычислить двойной интеграл от функции </w:t>
            </w:r>
            <w:r>
              <w:rPr>
                <w:position w:val="-12"/>
                <w:sz w:val="24"/>
                <w:szCs w:val="24"/>
              </w:rPr>
              <w:object w:dxaOrig="1455" w:dyaOrig="375" w14:anchorId="20C2C974">
                <v:shape id="_x0000_i1104" type="#_x0000_t75" style="width:72.7pt;height:18.7pt" o:ole="">
                  <v:imagedata r:id="rId175" o:title=""/>
                </v:shape>
                <o:OLEObject Type="Embed" ProgID="Equation.DSMT4" ShapeID="_x0000_i1104" DrawAspect="Content" ObjectID="_1710263139" r:id="rId176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15" w:dyaOrig="300" w14:anchorId="6BB71E36">
                <v:shape id="_x0000_i1105" type="#_x0000_t75" style="width:15.85pt;height:15.1pt" o:ole="">
                  <v:imagedata r:id="rId177" o:title=""/>
                </v:shape>
                <o:OLEObject Type="Embed" ProgID="Equation.DSMT4" ShapeID="_x0000_i1105" DrawAspect="Content" ObjectID="_1710263140" r:id="rId178"/>
              </w:object>
            </w:r>
            <w:r>
              <w:rPr>
                <w:sz w:val="24"/>
                <w:szCs w:val="24"/>
              </w:rPr>
              <w:t xml:space="preserve">, ограниченной линиями: </w:t>
            </w:r>
            <w:r>
              <w:rPr>
                <w:position w:val="-12"/>
                <w:sz w:val="24"/>
                <w:szCs w:val="24"/>
              </w:rPr>
              <w:object w:dxaOrig="3225" w:dyaOrig="480" w14:anchorId="6B0EEADC">
                <v:shape id="_x0000_i1106" type="#_x0000_t75" style="width:161.3pt;height:24.5pt" o:ole="">
                  <v:imagedata r:id="rId179" o:title=""/>
                </v:shape>
                <o:OLEObject Type="Embed" ProgID="Equation.DSMT4" ShapeID="_x0000_i1106" DrawAspect="Content" ObjectID="_1710263141" r:id="rId180"/>
              </w:object>
            </w:r>
            <w:r>
              <w:rPr>
                <w:sz w:val="24"/>
                <w:szCs w:val="24"/>
              </w:rPr>
              <w:t>.</w:t>
            </w:r>
          </w:p>
          <w:p w14:paraId="2533D947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20" w:dyaOrig="620" w14:anchorId="3654F3D5">
                <v:shape id="_x0000_i1107" type="#_x0000_t75" style="width:105.85pt;height:30.95pt" o:ole="">
                  <v:imagedata r:id="rId181" o:title=""/>
                </v:shape>
                <o:OLEObject Type="Embed" ProgID="Equation.3" ShapeID="_x0000_i1107" DrawAspect="Content" ObjectID="_1710263142" r:id="rId182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76147B74" w14:textId="547F9C6C" w:rsidR="00461D20" w:rsidRPr="00A80E2B" w:rsidRDefault="00461D20" w:rsidP="007173C5">
            <w:pPr>
              <w:pStyle w:val="af0"/>
              <w:tabs>
                <w:tab w:val="left" w:pos="301"/>
              </w:tabs>
              <w:ind w:left="0"/>
              <w:jc w:val="both"/>
              <w:rPr>
                <w:i/>
              </w:rPr>
            </w:pPr>
          </w:p>
        </w:tc>
      </w:tr>
      <w:tr w:rsidR="002C4687" w14:paraId="02F6751E" w14:textId="77777777" w:rsidTr="002C4687">
        <w:tc>
          <w:tcPr>
            <w:tcW w:w="3261" w:type="dxa"/>
          </w:tcPr>
          <w:p w14:paraId="1DB4D2BA" w14:textId="77777777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lastRenderedPageBreak/>
              <w:t>…</w:t>
            </w:r>
          </w:p>
        </w:tc>
        <w:tc>
          <w:tcPr>
            <w:tcW w:w="11340" w:type="dxa"/>
          </w:tcPr>
          <w:p w14:paraId="3D04F9F8" w14:textId="77777777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>…</w:t>
            </w:r>
          </w:p>
        </w:tc>
      </w:tr>
    </w:tbl>
    <w:p w14:paraId="09E359C2" w14:textId="5DE70AF7" w:rsidR="009D5862" w:rsidRDefault="009D5862" w:rsidP="009D5862">
      <w:pPr>
        <w:pStyle w:val="2"/>
      </w:pPr>
      <w:bookmarkStart w:id="21" w:name="_Hlk92968436"/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 w:rsidR="0065426F" w:rsidRPr="0065426F">
        <w:t xml:space="preserve"> </w:t>
      </w:r>
      <w:r w:rsidR="0065426F">
        <w:t>«Математика»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7E856480" w:rsidR="009D5862" w:rsidRPr="00314BCA" w:rsidRDefault="009D5862" w:rsidP="00CA61F2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lastRenderedPageBreak/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5E6D6EFF" w:rsidR="009D5862" w:rsidRDefault="009D5862" w:rsidP="00CA61F2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22219B7E" w14:textId="7B6ACF54" w:rsidR="0018060A" w:rsidRPr="0082635B" w:rsidRDefault="00AA18D5" w:rsidP="00FC1ACA">
            <w:pPr>
              <w:rPr>
                <w:i/>
              </w:rPr>
            </w:pPr>
            <w:r>
              <w:rPr>
                <w:i/>
              </w:rPr>
              <w:t>Зачет</w:t>
            </w:r>
          </w:p>
        </w:tc>
        <w:tc>
          <w:tcPr>
            <w:tcW w:w="6945" w:type="dxa"/>
          </w:tcPr>
          <w:p w14:paraId="7E56E5BF" w14:textId="760C0F0D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66B8BA55" w14:textId="3975F1DB" w:rsidR="009D5862" w:rsidRPr="008F6748" w:rsidRDefault="003F4D0E" w:rsidP="00FC1ACA">
            <w:pPr>
              <w:jc w:val="center"/>
              <w:rPr>
                <w:i/>
              </w:rPr>
            </w:pPr>
            <w:r>
              <w:rPr>
                <w:i/>
              </w:rPr>
              <w:t>41-100</w:t>
            </w:r>
            <w:r w:rsidR="008F6748">
              <w:rPr>
                <w:i/>
              </w:rPr>
              <w:t xml:space="preserve"> </w:t>
            </w:r>
            <w:r w:rsidR="008F6748" w:rsidRPr="008F6748">
              <w:t>баллов</w:t>
            </w:r>
          </w:p>
        </w:tc>
        <w:tc>
          <w:tcPr>
            <w:tcW w:w="2056" w:type="dxa"/>
          </w:tcPr>
          <w:p w14:paraId="57D14916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6F73F994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5BE40452" w14:textId="28BA674E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 xml:space="preserve">0 </w:t>
            </w:r>
            <w:r w:rsidR="008F6748">
              <w:rPr>
                <w:i/>
              </w:rPr>
              <w:t>–</w:t>
            </w:r>
            <w:r w:rsidRPr="008F6748">
              <w:rPr>
                <w:i/>
              </w:rPr>
              <w:t xml:space="preserve"> </w:t>
            </w:r>
            <w:r w:rsidR="003F4D0E">
              <w:rPr>
                <w:i/>
              </w:rPr>
              <w:t>4</w:t>
            </w:r>
            <w:r w:rsidR="0080736B">
              <w:rPr>
                <w:i/>
              </w:rPr>
              <w:t>0</w:t>
            </w:r>
            <w:r w:rsidR="008F6748" w:rsidRPr="008F6748">
              <w:t xml:space="preserve"> баллов</w:t>
            </w:r>
          </w:p>
        </w:tc>
        <w:tc>
          <w:tcPr>
            <w:tcW w:w="2056" w:type="dxa"/>
          </w:tcPr>
          <w:p w14:paraId="5586AEEE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не зачтено</w:t>
            </w:r>
          </w:p>
        </w:tc>
      </w:tr>
      <w:tr w:rsidR="0080736B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1D45D6" w:rsidRDefault="00C50BB7" w:rsidP="0080736B">
            <w:pPr>
              <w:rPr>
                <w:i/>
              </w:rPr>
            </w:pPr>
            <w:r>
              <w:rPr>
                <w:i/>
              </w:rPr>
              <w:t>Экзамен</w:t>
            </w:r>
          </w:p>
          <w:p w14:paraId="6B7CCA20" w14:textId="20FC23EE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в </w:t>
            </w:r>
            <w:r w:rsidR="00613964">
              <w:rPr>
                <w:i/>
              </w:rPr>
              <w:t>письменной</w:t>
            </w:r>
            <w:r w:rsidRPr="001D45D6">
              <w:rPr>
                <w:i/>
              </w:rPr>
              <w:t xml:space="preserve"> форме по билетам</w:t>
            </w:r>
          </w:p>
          <w:p w14:paraId="50C2511C" w14:textId="507EF33C" w:rsidR="0080736B" w:rsidRPr="001D45D6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1-й вопрос: 0 – </w:t>
            </w:r>
            <w:r w:rsidR="0014362B">
              <w:rPr>
                <w:i/>
                <w:lang w:val="ru-RU"/>
              </w:rPr>
              <w:t>10</w:t>
            </w:r>
            <w:r w:rsidRPr="001D45D6">
              <w:rPr>
                <w:i/>
                <w:lang w:val="ru-RU"/>
              </w:rPr>
              <w:t xml:space="preserve"> баллов</w:t>
            </w:r>
          </w:p>
          <w:p w14:paraId="49AE7F88" w14:textId="68491973" w:rsidR="0080736B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2-й вопрос: 0 – </w:t>
            </w:r>
            <w:r w:rsidR="00461D20"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>0</w:t>
            </w:r>
            <w:r>
              <w:rPr>
                <w:i/>
                <w:lang w:val="ru-RU"/>
              </w:rPr>
              <w:t xml:space="preserve"> </w:t>
            </w:r>
            <w:r w:rsidRPr="001D45D6">
              <w:rPr>
                <w:i/>
                <w:lang w:val="ru-RU"/>
              </w:rPr>
              <w:t>баллов</w:t>
            </w:r>
          </w:p>
          <w:p w14:paraId="72BDD11E" w14:textId="60E1231A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3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 xml:space="preserve">0 </w:t>
            </w:r>
            <w:r w:rsidRPr="001D45D6">
              <w:rPr>
                <w:i/>
                <w:lang w:val="ru-RU"/>
              </w:rPr>
              <w:t>баллов</w:t>
            </w:r>
          </w:p>
          <w:p w14:paraId="55E89701" w14:textId="7E5E4CB6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4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56F5D715" w14:textId="7E2FEAED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5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04D339E0" w14:textId="77777777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518AE39C" w14:textId="77777777" w:rsidR="00613964" w:rsidRPr="001D45D6" w:rsidRDefault="00613964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465F4E83" w14:textId="48C0D887" w:rsidR="0080736B" w:rsidRPr="00613964" w:rsidRDefault="0080736B" w:rsidP="0080736B">
            <w:pPr>
              <w:pStyle w:val="TableParagraph"/>
              <w:rPr>
                <w:i/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бучающийся:</w:t>
            </w:r>
          </w:p>
          <w:p w14:paraId="0AA97AB8" w14:textId="07C040EA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 xml:space="preserve">демонстрирует </w:t>
            </w:r>
            <w:r w:rsidR="0014362B" w:rsidRPr="00C50BB7">
              <w:rPr>
                <w:i/>
                <w:iCs/>
                <w:lang w:val="ru-RU"/>
              </w:rPr>
              <w:t>знания,</w:t>
            </w:r>
            <w:r w:rsidRPr="00C50BB7">
              <w:rPr>
                <w:i/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7732F41B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t>4</w:t>
            </w:r>
            <w:r w:rsidR="0014362B">
              <w:rPr>
                <w:i/>
              </w:rPr>
              <w:t>6</w:t>
            </w:r>
            <w:r w:rsidR="0080736B" w:rsidRPr="001D45D6">
              <w:rPr>
                <w:i/>
              </w:rPr>
              <w:t xml:space="preserve"> -</w:t>
            </w:r>
            <w:r>
              <w:rPr>
                <w:i/>
              </w:rPr>
              <w:t>50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034C059B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5</w:t>
            </w:r>
          </w:p>
        </w:tc>
      </w:tr>
      <w:tr w:rsidR="0080736B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4C259831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594C6F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недостаточно раскрыта проблема по одному из вопросов билета;</w:t>
            </w:r>
          </w:p>
          <w:p w14:paraId="1F1502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недостаточно логично построено изложение вопроса;</w:t>
            </w:r>
          </w:p>
          <w:p w14:paraId="04073B38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lastRenderedPageBreak/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lastRenderedPageBreak/>
              <w:t>33</w:t>
            </w:r>
            <w:r w:rsidR="0080736B" w:rsidRPr="001D45D6">
              <w:rPr>
                <w:i/>
              </w:rPr>
              <w:t xml:space="preserve"> – </w:t>
            </w:r>
            <w:r>
              <w:rPr>
                <w:i/>
              </w:rPr>
              <w:t>4</w:t>
            </w:r>
            <w:r w:rsidR="0014362B">
              <w:rPr>
                <w:i/>
              </w:rPr>
              <w:t xml:space="preserve">5 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075CA04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4</w:t>
            </w:r>
          </w:p>
        </w:tc>
      </w:tr>
      <w:tr w:rsidR="0080736B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1DDFB792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2A92282B" w14:textId="77777777" w:rsidR="0080736B" w:rsidRPr="001D45D6" w:rsidRDefault="0080736B" w:rsidP="000872FD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 xml:space="preserve">показывает </w:t>
            </w:r>
            <w:r w:rsidRPr="001D45D6">
              <w:rPr>
                <w:rFonts w:eastAsia="Times New Roman"/>
                <w:i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rFonts w:eastAsia="Times New Roman"/>
                <w:i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1D45D6" w:rsidRDefault="0080736B" w:rsidP="0080736B">
            <w:pPr>
              <w:rPr>
                <w:i/>
              </w:rPr>
            </w:pPr>
            <w:r w:rsidRPr="001D45D6">
              <w:rPr>
                <w:rFonts w:eastAsia="Times New Roman"/>
                <w:i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1D45D6">
              <w:rPr>
                <w:i/>
              </w:rPr>
              <w:t>.</w:t>
            </w:r>
            <w:r w:rsidRPr="001D45D6">
              <w:t xml:space="preserve"> </w:t>
            </w:r>
            <w:r w:rsidRPr="001D45D6">
              <w:rPr>
                <w:i/>
              </w:rPr>
              <w:t>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t>21</w:t>
            </w:r>
            <w:r w:rsidR="0080736B" w:rsidRPr="001D45D6">
              <w:rPr>
                <w:i/>
              </w:rPr>
              <w:t xml:space="preserve">– </w:t>
            </w:r>
            <w:r>
              <w:rPr>
                <w:i/>
              </w:rPr>
              <w:t>32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5201E60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3</w:t>
            </w:r>
          </w:p>
        </w:tc>
      </w:tr>
      <w:tr w:rsidR="0080736B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1D45D6" w:rsidRDefault="0080736B" w:rsidP="0080736B">
            <w:pPr>
              <w:jc w:val="center"/>
              <w:rPr>
                <w:i/>
              </w:rPr>
            </w:pPr>
            <w:r w:rsidRPr="001D45D6">
              <w:rPr>
                <w:i/>
              </w:rPr>
              <w:t xml:space="preserve">0 – </w:t>
            </w:r>
            <w:r w:rsidR="00086DA1">
              <w:rPr>
                <w:i/>
              </w:rPr>
              <w:t>2</w:t>
            </w:r>
            <w:r w:rsidR="00613964">
              <w:rPr>
                <w:i/>
              </w:rPr>
              <w:t>0</w:t>
            </w:r>
            <w:r w:rsidRPr="001D45D6">
              <w:rPr>
                <w:i/>
              </w:rPr>
              <w:t xml:space="preserve"> </w:t>
            </w:r>
            <w:r w:rsidRPr="001D45D6">
              <w:t>баллов</w:t>
            </w:r>
          </w:p>
        </w:tc>
        <w:tc>
          <w:tcPr>
            <w:tcW w:w="2056" w:type="dxa"/>
          </w:tcPr>
          <w:p w14:paraId="5D71CBE3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  <w:tr w:rsidR="0080736B" w:rsidRPr="00314BCA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6945" w:type="dxa"/>
          </w:tcPr>
          <w:p w14:paraId="309885BE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1772" w:type="dxa"/>
          </w:tcPr>
          <w:p w14:paraId="664FA6EF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</w:tr>
    </w:tbl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21"/>
    <w:p w14:paraId="73E74481" w14:textId="27480714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311F551C" w:rsidR="00154655" w:rsidRPr="008448CC" w:rsidRDefault="00154655" w:rsidP="005459AF">
            <w:pPr>
              <w:rPr>
                <w:bCs/>
                <w:i/>
              </w:rPr>
            </w:pPr>
            <w:r w:rsidRPr="008448CC">
              <w:rPr>
                <w:bCs/>
                <w:iCs/>
              </w:rPr>
              <w:t>Текущий контроль</w:t>
            </w:r>
            <w:r w:rsidR="00B520C8">
              <w:rPr>
                <w:bCs/>
                <w:iCs/>
              </w:rPr>
              <w:t xml:space="preserve"> (первый семестр)</w:t>
            </w:r>
            <w:r w:rsidRPr="008448CC">
              <w:rPr>
                <w:bCs/>
                <w:iCs/>
              </w:rPr>
              <w:t xml:space="preserve">: </w:t>
            </w:r>
          </w:p>
        </w:tc>
        <w:tc>
          <w:tcPr>
            <w:tcW w:w="2835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C50BB7" w:rsidRPr="008448CC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BAAC45E" w:rsidR="00C50BB7" w:rsidRPr="008448CC" w:rsidRDefault="00C50BB7" w:rsidP="00C50BB7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 w:rsidRPr="008448CC">
              <w:rPr>
                <w:bCs/>
                <w:i/>
              </w:rPr>
              <w:t>- контрольная работа (темы 1-</w:t>
            </w:r>
            <w:r w:rsidR="00743792">
              <w:rPr>
                <w:bCs/>
                <w:i/>
              </w:rPr>
              <w:t>2</w:t>
            </w:r>
            <w:r w:rsidRPr="008448CC">
              <w:rPr>
                <w:bCs/>
                <w:i/>
              </w:rPr>
              <w:t>)</w:t>
            </w:r>
          </w:p>
        </w:tc>
        <w:tc>
          <w:tcPr>
            <w:tcW w:w="2835" w:type="dxa"/>
          </w:tcPr>
          <w:p w14:paraId="64F1F798" w14:textId="05C50699" w:rsidR="00C50BB7" w:rsidRPr="008448CC" w:rsidRDefault="00BB0011" w:rsidP="00BB001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>
              <w:rPr>
                <w:bCs/>
                <w:i/>
                <w:lang w:val="en-US"/>
              </w:rPr>
              <w:t>10</w:t>
            </w:r>
            <w:r w:rsidR="00C50BB7"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694391FE" w:rsidR="00C50BB7" w:rsidRPr="008448CC" w:rsidRDefault="00C50BB7" w:rsidP="00C50BB7">
            <w:pPr>
              <w:jc w:val="center"/>
              <w:rPr>
                <w:bCs/>
                <w:i/>
              </w:rPr>
            </w:pPr>
          </w:p>
        </w:tc>
      </w:tr>
      <w:tr w:rsidR="00743792" w:rsidRPr="008448CC" w14:paraId="7A1A0B0F" w14:textId="77777777" w:rsidTr="00FC1ACA">
        <w:trPr>
          <w:trHeight w:val="286"/>
        </w:trPr>
        <w:tc>
          <w:tcPr>
            <w:tcW w:w="3686" w:type="dxa"/>
          </w:tcPr>
          <w:p w14:paraId="2BEA2563" w14:textId="24039B91" w:rsidR="00743792" w:rsidRDefault="00743792" w:rsidP="00743792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 w:rsidRPr="008448CC">
              <w:rPr>
                <w:bCs/>
                <w:i/>
              </w:rPr>
              <w:t xml:space="preserve">- контрольная работа (темы </w:t>
            </w:r>
            <w:r>
              <w:rPr>
                <w:bCs/>
                <w:i/>
              </w:rPr>
              <w:t>3</w:t>
            </w:r>
            <w:r w:rsidRPr="008448CC">
              <w:rPr>
                <w:bCs/>
                <w:i/>
              </w:rPr>
              <w:t>)</w:t>
            </w:r>
          </w:p>
        </w:tc>
        <w:tc>
          <w:tcPr>
            <w:tcW w:w="2835" w:type="dxa"/>
          </w:tcPr>
          <w:p w14:paraId="50A912CB" w14:textId="4FB09B5F" w:rsidR="00743792" w:rsidRDefault="00743792" w:rsidP="00743792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 w:rsidR="00BB0011">
              <w:rPr>
                <w:bCs/>
                <w:i/>
                <w:lang w:val="en-US"/>
              </w:rPr>
              <w:t>15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0142C8B2" w14:textId="77777777" w:rsidR="00743792" w:rsidRDefault="00743792" w:rsidP="00743792">
            <w:pPr>
              <w:jc w:val="center"/>
              <w:rPr>
                <w:bCs/>
                <w:i/>
              </w:rPr>
            </w:pPr>
          </w:p>
        </w:tc>
      </w:tr>
      <w:tr w:rsidR="00743792" w:rsidRPr="008448CC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45169303" w:rsidR="00743792" w:rsidRDefault="00743792" w:rsidP="00743792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 w:rsidRPr="008448CC">
              <w:rPr>
                <w:bCs/>
                <w:i/>
              </w:rPr>
              <w:t>- контрольная работа (тем</w:t>
            </w:r>
            <w:r>
              <w:rPr>
                <w:bCs/>
                <w:i/>
              </w:rPr>
              <w:t>а</w:t>
            </w:r>
            <w:r w:rsidRPr="008448CC">
              <w:rPr>
                <w:bCs/>
                <w:i/>
              </w:rPr>
              <w:t xml:space="preserve"> 4</w:t>
            </w:r>
            <w:r>
              <w:rPr>
                <w:bCs/>
                <w:i/>
              </w:rPr>
              <w:t>)</w:t>
            </w:r>
          </w:p>
        </w:tc>
        <w:tc>
          <w:tcPr>
            <w:tcW w:w="2835" w:type="dxa"/>
          </w:tcPr>
          <w:p w14:paraId="49AFE9E6" w14:textId="2DEA8116" w:rsidR="00743792" w:rsidRDefault="00743792" w:rsidP="00743792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 w:rsidR="00BB0011">
              <w:rPr>
                <w:bCs/>
                <w:i/>
                <w:lang w:val="en-US"/>
              </w:rPr>
              <w:t>15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7CACEA54" w14:textId="6044A007" w:rsidR="00743792" w:rsidRDefault="00743792" w:rsidP="00743792">
            <w:pPr>
              <w:jc w:val="center"/>
              <w:rPr>
                <w:bCs/>
                <w:i/>
              </w:rPr>
            </w:pPr>
          </w:p>
        </w:tc>
      </w:tr>
      <w:tr w:rsidR="00743792" w:rsidRPr="008448CC" w14:paraId="60FED458" w14:textId="77777777" w:rsidTr="00FC1ACA">
        <w:trPr>
          <w:trHeight w:val="286"/>
        </w:trPr>
        <w:tc>
          <w:tcPr>
            <w:tcW w:w="3686" w:type="dxa"/>
          </w:tcPr>
          <w:p w14:paraId="26612C64" w14:textId="574B0765" w:rsidR="00743792" w:rsidRPr="00BB0011" w:rsidRDefault="00BB0011" w:rsidP="00BB0011">
            <w:pPr>
              <w:rPr>
                <w:bCs/>
                <w:i/>
              </w:rPr>
            </w:pPr>
            <w:r>
              <w:rPr>
                <w:bCs/>
                <w:i/>
                <w:lang w:val="en-US"/>
              </w:rPr>
              <w:t>-</w:t>
            </w:r>
            <w:r w:rsidR="00743792" w:rsidRPr="00BB0011">
              <w:rPr>
                <w:bCs/>
                <w:i/>
              </w:rPr>
              <w:t>контрольная работа (тема 5)</w:t>
            </w:r>
          </w:p>
        </w:tc>
        <w:tc>
          <w:tcPr>
            <w:tcW w:w="2835" w:type="dxa"/>
          </w:tcPr>
          <w:p w14:paraId="78F0C13B" w14:textId="483592CB" w:rsidR="00743792" w:rsidRDefault="00743792" w:rsidP="00BB001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 w:rsidR="00BB0011">
              <w:rPr>
                <w:bCs/>
                <w:i/>
                <w:lang w:val="en-US"/>
              </w:rPr>
              <w:t>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4731EA85" w14:textId="77777777" w:rsidR="00743792" w:rsidRDefault="00743792" w:rsidP="00743792">
            <w:pPr>
              <w:jc w:val="center"/>
              <w:rPr>
                <w:bCs/>
                <w:i/>
              </w:rPr>
            </w:pPr>
          </w:p>
        </w:tc>
      </w:tr>
      <w:tr w:rsidR="00627D61" w:rsidRPr="008448CC" w14:paraId="3D1C65E9" w14:textId="77777777" w:rsidTr="00FC1ACA">
        <w:trPr>
          <w:trHeight w:val="214"/>
        </w:trPr>
        <w:tc>
          <w:tcPr>
            <w:tcW w:w="3686" w:type="dxa"/>
          </w:tcPr>
          <w:p w14:paraId="729BA9E4" w14:textId="77777777" w:rsidR="00BB0011" w:rsidRPr="00B520C8" w:rsidRDefault="00BB0011" w:rsidP="00BB001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 xml:space="preserve">Промежуточная аттестация </w:t>
            </w:r>
          </w:p>
          <w:p w14:paraId="6D677EC0" w14:textId="58D178A7" w:rsidR="00627D61" w:rsidRPr="008448CC" w:rsidRDefault="00BB0011" w:rsidP="00BB0011">
            <w:pPr>
              <w:rPr>
                <w:bCs/>
                <w:i/>
              </w:rPr>
            </w:pPr>
            <w:r w:rsidRPr="00B520C8">
              <w:rPr>
                <w:b/>
                <w:iCs/>
              </w:rPr>
              <w:t>(</w:t>
            </w:r>
            <w:r>
              <w:rPr>
                <w:b/>
                <w:iCs/>
              </w:rPr>
              <w:t>экзамен</w:t>
            </w:r>
            <w:r w:rsidRPr="00B520C8">
              <w:rPr>
                <w:b/>
                <w:iCs/>
              </w:rPr>
              <w:t>)</w:t>
            </w:r>
          </w:p>
        </w:tc>
        <w:tc>
          <w:tcPr>
            <w:tcW w:w="2835" w:type="dxa"/>
          </w:tcPr>
          <w:p w14:paraId="79070DDF" w14:textId="01FBE7A3" w:rsidR="00627D61" w:rsidRPr="008448CC" w:rsidRDefault="00BB001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>
              <w:rPr>
                <w:bCs/>
                <w:i/>
                <w:lang w:val="en-US"/>
              </w:rPr>
              <w:t>50</w:t>
            </w:r>
            <w:r w:rsidR="00627D61"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1EAC28F0" w14:textId="43BC15D1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</w:tr>
      <w:tr w:rsidR="00627D61" w:rsidRPr="008448CC" w14:paraId="289CC617" w14:textId="77777777" w:rsidTr="005D388C">
        <w:tc>
          <w:tcPr>
            <w:tcW w:w="3686" w:type="dxa"/>
          </w:tcPr>
          <w:p w14:paraId="4AE67AB4" w14:textId="66402161" w:rsidR="00BB0011" w:rsidRPr="008448CC" w:rsidRDefault="00627D61" w:rsidP="00BB0011">
            <w:pPr>
              <w:rPr>
                <w:bCs/>
                <w:iCs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12063C2" w:rsidR="00627D61" w:rsidRPr="008448CC" w:rsidRDefault="00627D61" w:rsidP="00627D61">
            <w:pPr>
              <w:rPr>
                <w:bCs/>
                <w:iCs/>
              </w:rPr>
            </w:pPr>
          </w:p>
        </w:tc>
        <w:tc>
          <w:tcPr>
            <w:tcW w:w="2835" w:type="dxa"/>
          </w:tcPr>
          <w:p w14:paraId="1BBCC48D" w14:textId="7E2F26CD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</w:t>
            </w:r>
            <w:r w:rsidRPr="008448CC">
              <w:rPr>
                <w:bCs/>
                <w:i/>
              </w:rPr>
              <w:t>00 баллов</w:t>
            </w:r>
          </w:p>
        </w:tc>
        <w:tc>
          <w:tcPr>
            <w:tcW w:w="3118" w:type="dxa"/>
            <w:vMerge w:val="restart"/>
          </w:tcPr>
          <w:p w14:paraId="33CD08ED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448CC" w14:paraId="681DE52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B875455" w14:textId="4C953161" w:rsidR="00627D61" w:rsidRPr="008448CC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21BB1819" w14:textId="12943181" w:rsidR="00627D61" w:rsidRPr="00B520C8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  <w:shd w:val="clear" w:color="auto" w:fill="DBE5F1" w:themeFill="accent1" w:themeFillTint="33"/>
          </w:tcPr>
          <w:p w14:paraId="21983B0B" w14:textId="77777777" w:rsidR="00627D61" w:rsidRPr="008448CC" w:rsidRDefault="00627D61" w:rsidP="00627D61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27D61" w:rsidRPr="008448CC" w14:paraId="2A8FDEE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D8A18" w14:textId="6B182095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>Текущий контроль (</w:t>
            </w:r>
            <w:r>
              <w:rPr>
                <w:b/>
                <w:iCs/>
              </w:rPr>
              <w:t>второй</w:t>
            </w:r>
            <w:r w:rsidRPr="00B520C8">
              <w:rPr>
                <w:b/>
                <w:iCs/>
              </w:rPr>
              <w:t xml:space="preserve"> семестр):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7B50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7A47AB9F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448CC" w14:paraId="5FEBA467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66222" w14:textId="5473F2FD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 xml:space="preserve"> - контрольная работа (темы 6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FB0FB" w14:textId="7B27490A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70C5661F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  <w:r>
              <w:rPr>
                <w:rStyle w:val="ab"/>
                <w:bCs/>
                <w:i/>
              </w:rPr>
              <w:footnoteReference w:id="1"/>
            </w:r>
          </w:p>
        </w:tc>
      </w:tr>
      <w:tr w:rsidR="00627D61" w14:paraId="69ABFAD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EE80B" w14:textId="0002651A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 xml:space="preserve"> - контрольная работа (темы 7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8EC06" w14:textId="70A19DB8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1EB3901A" w14:textId="77777777" w:rsidR="00627D61" w:rsidRDefault="00627D61" w:rsidP="00627D61">
            <w:pPr>
              <w:jc w:val="center"/>
              <w:rPr>
                <w:bCs/>
                <w:i/>
              </w:rPr>
            </w:pPr>
          </w:p>
        </w:tc>
      </w:tr>
      <w:tr w:rsidR="00627D61" w14:paraId="740D7C8F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27880" w14:textId="083F7427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 xml:space="preserve"> - контрольная работа (тема 8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5860B" w14:textId="73F2203F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2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534408AB" w14:textId="77777777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14:paraId="2ABC546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05E21" w14:textId="59F98004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>- контрольная работа (тема 9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7EC49" w14:textId="601AF950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67906D41" w14:textId="77777777" w:rsidR="00627D61" w:rsidRDefault="00627D61" w:rsidP="00627D61">
            <w:pPr>
              <w:jc w:val="center"/>
              <w:rPr>
                <w:bCs/>
                <w:i/>
              </w:rPr>
            </w:pPr>
          </w:p>
        </w:tc>
      </w:tr>
      <w:tr w:rsidR="00627D61" w:rsidRPr="008448CC" w14:paraId="518A5A85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F65BD" w14:textId="10440FD5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EC779" w14:textId="4BEE4E71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40672F3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1E4E2A96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F8A7D" w14:textId="50F1FDDE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0C603" w14:textId="1E201C7F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38292A7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278C078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487CC" w14:textId="77777777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 xml:space="preserve">Промежуточная аттестация </w:t>
            </w:r>
          </w:p>
          <w:p w14:paraId="099A65A5" w14:textId="11AC0C95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>(</w:t>
            </w:r>
            <w:r>
              <w:rPr>
                <w:b/>
                <w:iCs/>
              </w:rPr>
              <w:t>экзамен</w:t>
            </w:r>
            <w:r w:rsidRPr="00B520C8">
              <w:rPr>
                <w:b/>
                <w:iCs/>
              </w:rPr>
              <w:t>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A17D4" w14:textId="402806CF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5</w:t>
            </w:r>
            <w:r w:rsidRPr="008448CC">
              <w:rPr>
                <w:bCs/>
                <w:i/>
              </w:rPr>
              <w:t>0 баллов</w:t>
            </w:r>
          </w:p>
        </w:tc>
        <w:tc>
          <w:tcPr>
            <w:tcW w:w="3118" w:type="dxa"/>
            <w:vMerge/>
          </w:tcPr>
          <w:p w14:paraId="66B0CBEC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77A7F3F1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8F0DA" w14:textId="77777777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CA0E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3B84AEBB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85-100 отлично</w:t>
            </w:r>
          </w:p>
          <w:p w14:paraId="6C30116D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65-84 хорошо</w:t>
            </w:r>
          </w:p>
          <w:p w14:paraId="0B19661B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41-64 удовлетворительно</w:t>
            </w:r>
          </w:p>
          <w:p w14:paraId="686ED5AD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0-40 неудовлетворительно</w:t>
            </w:r>
          </w:p>
          <w:p w14:paraId="7F082CB4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448CC" w14:paraId="5462688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65CD1" w14:textId="6077C6E2" w:rsidR="00627D61" w:rsidRPr="00B520C8" w:rsidRDefault="00627D61" w:rsidP="00627D61">
            <w:pPr>
              <w:rPr>
                <w:b/>
                <w:iCs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B520C8">
              <w:rPr>
                <w:b/>
                <w:iCs/>
              </w:rPr>
              <w:t xml:space="preserve"> </w:t>
            </w:r>
          </w:p>
          <w:p w14:paraId="03635F93" w14:textId="6E15C1E3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62CE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</w:t>
            </w:r>
            <w:r w:rsidRPr="008448CC">
              <w:rPr>
                <w:bCs/>
                <w:i/>
              </w:rPr>
              <w:t>00 баллов</w:t>
            </w:r>
          </w:p>
        </w:tc>
        <w:tc>
          <w:tcPr>
            <w:tcW w:w="3118" w:type="dxa"/>
            <w:vMerge/>
          </w:tcPr>
          <w:p w14:paraId="03043B45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</w:tbl>
    <w:p w14:paraId="4DD3A5AA" w14:textId="77777777" w:rsidR="00B520C8" w:rsidRDefault="00B520C8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21682FB5" w14:textId="71C280C9" w:rsidR="00936AAE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3"/>
        <w:gridCol w:w="3214"/>
        <w:gridCol w:w="3212"/>
      </w:tblGrid>
      <w:tr w:rsidR="006B31F2" w:rsidRPr="008448CC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DA5F677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14:paraId="62ED2160" w14:textId="46FD2D95" w:rsidR="00936AAE" w:rsidRPr="008448CC" w:rsidRDefault="00936AAE" w:rsidP="005459AF">
            <w:pPr>
              <w:rPr>
                <w:iCs/>
              </w:rPr>
            </w:pP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6F3047AE" w14:textId="77777777"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DB5DEAC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14:paraId="752C5C59" w14:textId="79CA7BBA" w:rsidR="00936AAE" w:rsidRPr="008448CC" w:rsidRDefault="00936AAE" w:rsidP="005459AF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3EF2E09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14:paraId="69C601E8" w14:textId="67F97D2A" w:rsidR="00936AAE" w:rsidRPr="008448CC" w:rsidRDefault="00936AAE" w:rsidP="005459AF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467A3A0" w:rsidR="00936AAE" w:rsidRPr="008448CC" w:rsidRDefault="00936AAE" w:rsidP="005459AF">
            <w:pPr>
              <w:rPr>
                <w:iCs/>
              </w:rPr>
            </w:pPr>
          </w:p>
        </w:tc>
      </w:tr>
    </w:tbl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60CF6E96" w:rsidR="00E96774" w:rsidRPr="00E96774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2B1B01">
        <w:rPr>
          <w:i/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2B1B01">
        <w:rPr>
          <w:rFonts w:eastAsiaTheme="minorHAnsi"/>
          <w:i/>
          <w:w w:val="105"/>
          <w:sz w:val="24"/>
          <w:szCs w:val="24"/>
        </w:rPr>
        <w:t>практических занятий</w:t>
      </w:r>
      <w:r w:rsidR="000F330B" w:rsidRPr="008B3178">
        <w:rPr>
          <w:rFonts w:eastAsiaTheme="minorHAnsi"/>
          <w:w w:val="105"/>
          <w:sz w:val="24"/>
          <w:szCs w:val="24"/>
        </w:rPr>
        <w:t>, связанных с будущей профессиональной деятельностью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0D24DDB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55437528" w14:textId="53A6E091" w:rsidR="003C6CFC" w:rsidRPr="00513BCC" w:rsidRDefault="00C23B07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114446F6" w:rsidR="00566E12" w:rsidRPr="00566E12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AF0CEE">
        <w:rPr>
          <w:i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AF0CEE">
        <w:rPr>
          <w:i/>
          <w:color w:val="000000"/>
          <w:sz w:val="24"/>
          <w:szCs w:val="24"/>
        </w:rPr>
        <w:t xml:space="preserve"> </w:t>
      </w:r>
      <w:r w:rsidRPr="00AF0CEE">
        <w:rPr>
          <w:i/>
          <w:color w:val="000000"/>
          <w:sz w:val="24"/>
          <w:szCs w:val="24"/>
        </w:rPr>
        <w:t xml:space="preserve">составляется в соответствии с </w:t>
      </w:r>
      <w:r w:rsidR="00574A34">
        <w:rPr>
          <w:i/>
          <w:color w:val="000000"/>
          <w:sz w:val="24"/>
          <w:szCs w:val="24"/>
        </w:rPr>
        <w:t>требованиями ФГОС ВО.</w:t>
      </w:r>
      <w:bookmarkStart w:id="22" w:name="_GoBack"/>
      <w:bookmarkEnd w:id="22"/>
    </w:p>
    <w:p w14:paraId="5824282B" w14:textId="77777777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48408678" w14:textId="29AE025A" w:rsidR="00D01F0C" w:rsidRPr="00566E12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E7127C">
        <w:rPr>
          <w:i/>
          <w:iCs/>
          <w:sz w:val="24"/>
          <w:szCs w:val="24"/>
        </w:rPr>
        <w:t>дисциплины/модуля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1C5B1D8D" w:rsidR="00F71998" w:rsidRPr="0003559F" w:rsidRDefault="009974C1" w:rsidP="00F71998">
            <w:pPr>
              <w:rPr>
                <w:i/>
              </w:rPr>
            </w:pPr>
            <w:r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ул. Малая Калужская, дом 1</w:t>
            </w:r>
          </w:p>
        </w:tc>
      </w:tr>
      <w:tr w:rsidR="00574A34" w:rsidRPr="0021251B" w14:paraId="40E1F62C" w14:textId="77777777" w:rsidTr="00497306">
        <w:tc>
          <w:tcPr>
            <w:tcW w:w="4786" w:type="dxa"/>
          </w:tcPr>
          <w:p w14:paraId="1CDA0547" w14:textId="5404DAC3" w:rsidR="00574A34" w:rsidRPr="0003559F" w:rsidRDefault="00FF2838" w:rsidP="00C509F7">
            <w:pPr>
              <w:rPr>
                <w:i/>
              </w:rPr>
            </w:pPr>
            <w:r>
              <w:rPr>
                <w:i/>
              </w:rPr>
              <w:t>аудитори</w:t>
            </w:r>
            <w:r w:rsidR="00C509F7">
              <w:rPr>
                <w:i/>
              </w:rPr>
              <w:t>и</w:t>
            </w:r>
            <w:r>
              <w:rPr>
                <w:i/>
              </w:rPr>
              <w:t xml:space="preserve"> </w:t>
            </w:r>
            <w:r w:rsidR="00574A34" w:rsidRPr="0003559F">
              <w:rPr>
                <w:i/>
              </w:rPr>
              <w:t xml:space="preserve">для проведения занятий </w:t>
            </w:r>
            <w:r w:rsidR="00D01F0C">
              <w:rPr>
                <w:i/>
              </w:rPr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7F1DE0" w:rsidRDefault="0067232E" w:rsidP="0067232E">
            <w:r w:rsidRPr="007F1DE0">
              <w:t>к</w:t>
            </w:r>
            <w:r w:rsidR="00574A34" w:rsidRPr="007F1DE0">
              <w:t xml:space="preserve">омплект учебной мебели, </w:t>
            </w:r>
          </w:p>
          <w:p w14:paraId="38837DFD" w14:textId="77777777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ноутбук;</w:t>
            </w:r>
          </w:p>
          <w:p w14:paraId="2542D2B2" w14:textId="77777777" w:rsidR="00FF2838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проектор</w:t>
            </w:r>
            <w:r w:rsidR="00C509F7">
              <w:rPr>
                <w:i/>
              </w:rPr>
              <w:t>,</w:t>
            </w:r>
          </w:p>
          <w:p w14:paraId="7309251E" w14:textId="6C4690D6" w:rsidR="00C509F7" w:rsidRPr="0067232E" w:rsidRDefault="00C509F7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1BE11055" w14:textId="77777777" w:rsidTr="00497306">
        <w:tc>
          <w:tcPr>
            <w:tcW w:w="4786" w:type="dxa"/>
          </w:tcPr>
          <w:p w14:paraId="4B521C5E" w14:textId="0F99B5C2" w:rsidR="00C00E4D" w:rsidRDefault="00C00E4D" w:rsidP="00C00E4D">
            <w:pPr>
              <w:rPr>
                <w:i/>
              </w:rPr>
            </w:pPr>
            <w:r>
              <w:rPr>
                <w:i/>
              </w:rPr>
              <w:t xml:space="preserve">аудитории </w:t>
            </w:r>
            <w:r w:rsidRPr="0003559F">
              <w:rPr>
                <w:i/>
              </w:rPr>
              <w:t xml:space="preserve">для проведения занятий семинарского типа, групповых и индивидуальных консультаций, текущего </w:t>
            </w:r>
            <w:r w:rsidRPr="0003559F">
              <w:rPr>
                <w:i/>
              </w:rPr>
              <w:lastRenderedPageBreak/>
              <w:t>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C00E4D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  <w:iCs/>
              </w:rPr>
            </w:pPr>
            <w:r w:rsidRPr="00C00E4D">
              <w:rPr>
                <w:i/>
                <w:iCs/>
              </w:rPr>
              <w:lastRenderedPageBreak/>
              <w:t>комплект учебной мебели.</w:t>
            </w:r>
          </w:p>
        </w:tc>
      </w:tr>
      <w:tr w:rsidR="00C00E4D" w:rsidRPr="0021251B" w14:paraId="5584518D" w14:textId="77777777" w:rsidTr="00497306">
        <w:tc>
          <w:tcPr>
            <w:tcW w:w="4786" w:type="dxa"/>
          </w:tcPr>
          <w:p w14:paraId="683B06A0" w14:textId="00954C7A" w:rsidR="00C00E4D" w:rsidRPr="0003559F" w:rsidRDefault="00C00E4D" w:rsidP="00C00E4D">
            <w:pPr>
              <w:rPr>
                <w:i/>
              </w:rPr>
            </w:pPr>
            <w:r>
              <w:rPr>
                <w:i/>
              </w:rPr>
              <w:lastRenderedPageBreak/>
              <w:t xml:space="preserve">аудитории для проведения занятий по практической подготовке, </w:t>
            </w:r>
            <w:r w:rsidRPr="0003559F">
              <w:rPr>
                <w:i/>
              </w:rPr>
              <w:t>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67232E" w:rsidRDefault="00C00E4D" w:rsidP="00C00E4D">
            <w:pPr>
              <w:rPr>
                <w:i/>
              </w:rPr>
            </w:pPr>
            <w:r w:rsidRPr="007F1DE0">
              <w:rPr>
                <w:i/>
              </w:rPr>
              <w:t>комплект учебной мебели</w:t>
            </w:r>
            <w:r>
              <w:rPr>
                <w:i/>
              </w:rPr>
              <w:t>.</w:t>
            </w:r>
          </w:p>
          <w:p w14:paraId="3B7A14FF" w14:textId="6A2F4193" w:rsidR="00C00E4D" w:rsidRPr="0067232E" w:rsidRDefault="00C00E4D" w:rsidP="00C00E4D">
            <w:pPr>
              <w:rPr>
                <w:i/>
              </w:rPr>
            </w:pPr>
          </w:p>
        </w:tc>
      </w:tr>
      <w:tr w:rsidR="00C00E4D" w:rsidRPr="0021251B" w14:paraId="711EDA88" w14:textId="77777777" w:rsidTr="00497306">
        <w:tc>
          <w:tcPr>
            <w:tcW w:w="4786" w:type="dxa"/>
          </w:tcPr>
          <w:p w14:paraId="64444516" w14:textId="5D94479F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2A1B3722" w14:textId="67164CFC" w:rsidR="00C00E4D" w:rsidRPr="0003559F" w:rsidRDefault="00C00E4D" w:rsidP="00C00E4D">
            <w:pPr>
              <w:rPr>
                <w:i/>
              </w:rPr>
            </w:pPr>
          </w:p>
        </w:tc>
      </w:tr>
      <w:tr w:rsidR="00C00E4D" w:rsidRPr="0021251B" w14:paraId="00DD0340" w14:textId="77777777" w:rsidTr="00497306">
        <w:tc>
          <w:tcPr>
            <w:tcW w:w="4786" w:type="dxa"/>
          </w:tcPr>
          <w:p w14:paraId="672802A2" w14:textId="55B349D4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04F9DE97" w14:textId="1C8C8411" w:rsidR="00C00E4D" w:rsidRDefault="00C00E4D" w:rsidP="00C00E4D">
            <w:pPr>
              <w:rPr>
                <w:i/>
              </w:rPr>
            </w:pPr>
          </w:p>
        </w:tc>
      </w:tr>
      <w:tr w:rsidR="00C00E4D" w:rsidRPr="0021251B" w14:paraId="345248BA" w14:textId="77777777" w:rsidTr="00497306">
        <w:tc>
          <w:tcPr>
            <w:tcW w:w="4786" w:type="dxa"/>
          </w:tcPr>
          <w:p w14:paraId="42939E79" w14:textId="3AADD5A2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34336FBC" w14:textId="5A24390F" w:rsidR="00C00E4D" w:rsidRPr="00987351" w:rsidRDefault="00C00E4D" w:rsidP="000872FD">
            <w:pPr>
              <w:pStyle w:val="af0"/>
              <w:numPr>
                <w:ilvl w:val="0"/>
                <w:numId w:val="23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727C14D5" w14:textId="77777777" w:rsidTr="00497306">
        <w:tc>
          <w:tcPr>
            <w:tcW w:w="4786" w:type="dxa"/>
          </w:tcPr>
          <w:p w14:paraId="0B1077DF" w14:textId="4BC2B043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11D34EA0" w14:textId="39E971E2" w:rsidR="00C00E4D" w:rsidRPr="0067232E" w:rsidRDefault="00C00E4D" w:rsidP="000872FD">
            <w:pPr>
              <w:pStyle w:val="af0"/>
              <w:numPr>
                <w:ilvl w:val="0"/>
                <w:numId w:val="22"/>
              </w:numPr>
              <w:ind w:left="318" w:hanging="284"/>
              <w:rPr>
                <w:i/>
              </w:rPr>
            </w:pPr>
          </w:p>
        </w:tc>
      </w:tr>
      <w:tr w:rsidR="00C00E4D" w:rsidRPr="0021251B" w14:paraId="61BBAB83" w14:textId="77777777" w:rsidTr="00497306">
        <w:tc>
          <w:tcPr>
            <w:tcW w:w="4786" w:type="dxa"/>
          </w:tcPr>
          <w:p w14:paraId="23BC5EEC" w14:textId="4C5537CA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</w:tr>
      <w:tr w:rsidR="00C00E4D" w:rsidRPr="0021251B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C00E4D" w:rsidRPr="0021251B" w14:paraId="44869C4A" w14:textId="77777777" w:rsidTr="00497306">
        <w:tc>
          <w:tcPr>
            <w:tcW w:w="4786" w:type="dxa"/>
          </w:tcPr>
          <w:p w14:paraId="4BBC293A" w14:textId="57FB28E2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читальный зал библиотеки:</w:t>
            </w:r>
          </w:p>
          <w:p w14:paraId="595C3C7E" w14:textId="4289982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  <w:p w14:paraId="7478D81A" w14:textId="4A39851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5B075CF9" w14:textId="3AEBB8CA" w:rsidR="00C00E4D" w:rsidRPr="00016A41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компьютерная техника;</w:t>
            </w:r>
            <w:r w:rsidRPr="00016A41">
              <w:rPr>
                <w:bCs/>
                <w:i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C00E4D" w:rsidRPr="0021251B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03559F" w:rsidRDefault="00C00E4D" w:rsidP="00C00E4D">
            <w:pPr>
              <w:tabs>
                <w:tab w:val="left" w:pos="6474"/>
              </w:tabs>
              <w:rPr>
                <w:b/>
                <w:bCs/>
                <w:i/>
                <w:color w:val="000000"/>
                <w:sz w:val="24"/>
                <w:szCs w:val="24"/>
              </w:rPr>
            </w:pPr>
          </w:p>
        </w:tc>
      </w:tr>
      <w:tr w:rsidR="00C00E4D" w:rsidRPr="0021251B" w14:paraId="249F8714" w14:textId="77777777" w:rsidTr="00497306">
        <w:tc>
          <w:tcPr>
            <w:tcW w:w="4786" w:type="dxa"/>
          </w:tcPr>
          <w:p w14:paraId="1199C2BD" w14:textId="60CBDC9B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03559F" w:rsidRDefault="00C00E4D" w:rsidP="00C00E4D">
            <w:pPr>
              <w:rPr>
                <w:b/>
                <w:i/>
              </w:rPr>
            </w:pPr>
          </w:p>
        </w:tc>
      </w:tr>
      <w:tr w:rsidR="00C00E4D" w:rsidRPr="0021251B" w14:paraId="7E091AAB" w14:textId="77777777" w:rsidTr="00497306">
        <w:tc>
          <w:tcPr>
            <w:tcW w:w="4786" w:type="dxa"/>
          </w:tcPr>
          <w:p w14:paraId="06AAA2E3" w14:textId="43B49F59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  <w:tr w:rsidR="00C00E4D" w:rsidRPr="0021251B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</w:tr>
      <w:tr w:rsidR="00C00E4D" w:rsidRPr="0021251B" w14:paraId="4DB77F54" w14:textId="77777777" w:rsidTr="00497306">
        <w:tc>
          <w:tcPr>
            <w:tcW w:w="4786" w:type="dxa"/>
          </w:tcPr>
          <w:p w14:paraId="21F2DF8C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</w:tr>
      <w:tr w:rsidR="00C00E4D" w:rsidRPr="0021251B" w14:paraId="0593C08C" w14:textId="77777777" w:rsidTr="00497306">
        <w:tc>
          <w:tcPr>
            <w:tcW w:w="4786" w:type="dxa"/>
          </w:tcPr>
          <w:p w14:paraId="0DFB594E" w14:textId="06F0C6EC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</w:tbl>
    <w:p w14:paraId="7E25E7E9" w14:textId="04846750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0931E8BA" w14:textId="3DAEF016" w:rsidR="006E3624" w:rsidRPr="005B1EAF" w:rsidRDefault="0000484B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/>
          <w:sz w:val="24"/>
          <w:szCs w:val="24"/>
        </w:rPr>
        <w:t>Информационное обеспечение</w:t>
      </w:r>
      <w:r w:rsidR="009F4515">
        <w:rPr>
          <w:i/>
          <w:sz w:val="24"/>
          <w:szCs w:val="24"/>
        </w:rPr>
        <w:t xml:space="preserve"> </w:t>
      </w:r>
      <w:r w:rsidR="006E3624" w:rsidRPr="005B1EAF">
        <w:rPr>
          <w:i/>
          <w:sz w:val="24"/>
          <w:szCs w:val="24"/>
        </w:rPr>
        <w:t xml:space="preserve">дисциплины в </w:t>
      </w:r>
      <w:r w:rsidR="002C070F">
        <w:rPr>
          <w:i/>
          <w:sz w:val="24"/>
          <w:szCs w:val="24"/>
        </w:rPr>
        <w:t>р</w:t>
      </w:r>
      <w:r w:rsidR="006E3624" w:rsidRPr="002C070F">
        <w:rPr>
          <w:i/>
          <w:sz w:val="24"/>
          <w:szCs w:val="24"/>
        </w:rPr>
        <w:t xml:space="preserve">азделах </w:t>
      </w:r>
      <w:r w:rsidR="002C070F" w:rsidRPr="002C070F">
        <w:rPr>
          <w:i/>
          <w:sz w:val="24"/>
          <w:szCs w:val="24"/>
        </w:rPr>
        <w:t>1</w:t>
      </w:r>
      <w:r w:rsidR="005D249D">
        <w:rPr>
          <w:i/>
          <w:sz w:val="24"/>
          <w:szCs w:val="24"/>
        </w:rPr>
        <w:t>0</w:t>
      </w:r>
      <w:r w:rsidR="006E3624" w:rsidRPr="002C070F">
        <w:rPr>
          <w:i/>
          <w:sz w:val="24"/>
          <w:szCs w:val="24"/>
        </w:rPr>
        <w:t xml:space="preserve">.1 и </w:t>
      </w:r>
      <w:r w:rsidR="002C070F" w:rsidRPr="002C070F">
        <w:rPr>
          <w:i/>
          <w:sz w:val="24"/>
          <w:szCs w:val="24"/>
        </w:rPr>
        <w:t>1</w:t>
      </w:r>
      <w:r w:rsidR="005D249D">
        <w:rPr>
          <w:i/>
          <w:sz w:val="24"/>
          <w:szCs w:val="24"/>
        </w:rPr>
        <w:t>0</w:t>
      </w:r>
      <w:r w:rsidR="006E3624" w:rsidRPr="002C070F">
        <w:rPr>
          <w:i/>
          <w:sz w:val="24"/>
          <w:szCs w:val="24"/>
        </w:rPr>
        <w:t>.2</w:t>
      </w:r>
      <w:r w:rsidR="006E3624" w:rsidRPr="005B1EAF">
        <w:rPr>
          <w:b/>
          <w:i/>
          <w:sz w:val="24"/>
          <w:szCs w:val="24"/>
        </w:rPr>
        <w:t xml:space="preserve"> </w:t>
      </w:r>
      <w:r w:rsidR="006E3624" w:rsidRPr="005B1EAF">
        <w:rPr>
          <w:i/>
          <w:sz w:val="24"/>
          <w:szCs w:val="24"/>
        </w:rPr>
        <w:t xml:space="preserve">формируется на основании печатных изданий, имеющихся в фонде библиотеки, </w:t>
      </w:r>
      <w:r w:rsidR="00FC667E">
        <w:rPr>
          <w:i/>
          <w:sz w:val="24"/>
          <w:szCs w:val="24"/>
        </w:rPr>
        <w:t>и</w:t>
      </w:r>
      <w:r w:rsidR="006E3624" w:rsidRPr="005B1EAF">
        <w:rPr>
          <w:i/>
          <w:sz w:val="24"/>
          <w:szCs w:val="24"/>
        </w:rPr>
        <w:t xml:space="preserve"> электронных ресурсов, к к</w:t>
      </w:r>
      <w:r>
        <w:rPr>
          <w:i/>
          <w:sz w:val="24"/>
          <w:szCs w:val="24"/>
        </w:rPr>
        <w:t>оторым имеет доступ Университет.</w:t>
      </w:r>
      <w:r w:rsidR="006E3624" w:rsidRPr="005B1EAF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С</w:t>
      </w:r>
      <w:r w:rsidR="006E3624" w:rsidRPr="005B1EAF">
        <w:rPr>
          <w:i/>
          <w:sz w:val="24"/>
          <w:szCs w:val="24"/>
        </w:rPr>
        <w:t>айт библиотеки</w:t>
      </w:r>
      <w:r w:rsidR="006E3624" w:rsidRPr="005B1EAF">
        <w:rPr>
          <w:b/>
          <w:sz w:val="24"/>
          <w:szCs w:val="24"/>
        </w:rPr>
        <w:t xml:space="preserve"> </w:t>
      </w:r>
      <w:hyperlink r:id="rId183" w:history="1">
        <w:r w:rsidR="006E3624" w:rsidRPr="009F4515">
          <w:rPr>
            <w:rStyle w:val="af3"/>
            <w:b/>
            <w:i/>
            <w:sz w:val="24"/>
            <w:szCs w:val="24"/>
          </w:rPr>
          <w:t>http://biblio.kosygin-rgu.ru</w:t>
        </w:r>
      </w:hyperlink>
      <w:r w:rsidR="006E3624" w:rsidRPr="005B1EAF">
        <w:rPr>
          <w:b/>
          <w:i/>
          <w:sz w:val="24"/>
          <w:szCs w:val="24"/>
        </w:rPr>
        <w:t xml:space="preserve"> </w:t>
      </w:r>
      <w:r w:rsidR="006E3624" w:rsidRPr="005B1EAF">
        <w:rPr>
          <w:i/>
          <w:sz w:val="24"/>
          <w:szCs w:val="24"/>
        </w:rPr>
        <w:t>(см. разделы «Электронный каталог» и «Электронные ресурсы»</w:t>
      </w:r>
      <w:r>
        <w:rPr>
          <w:i/>
          <w:sz w:val="24"/>
          <w:szCs w:val="24"/>
        </w:rPr>
        <w:t>).</w:t>
      </w:r>
      <w:r w:rsidR="006E3624" w:rsidRPr="005B1EAF">
        <w:rPr>
          <w:i/>
          <w:sz w:val="24"/>
          <w:szCs w:val="24"/>
        </w:rPr>
        <w:t xml:space="preserve"> </w:t>
      </w:r>
    </w:p>
    <w:p w14:paraId="5AB9E47C" w14:textId="70A647A5" w:rsidR="006E3624" w:rsidRPr="005B1EAF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5B1EAF">
        <w:rPr>
          <w:b/>
          <w:i/>
          <w:sz w:val="24"/>
          <w:szCs w:val="24"/>
        </w:rPr>
        <w:t>Печатные издания и электронные ресурсы</w:t>
      </w:r>
      <w:r w:rsidRPr="005B1EAF">
        <w:rPr>
          <w:i/>
          <w:sz w:val="24"/>
          <w:szCs w:val="24"/>
        </w:rPr>
        <w:t xml:space="preserve">, </w:t>
      </w:r>
      <w:r w:rsidRPr="005B1EAF">
        <w:rPr>
          <w:b/>
          <w:bCs/>
          <w:i/>
          <w:sz w:val="24"/>
          <w:szCs w:val="24"/>
        </w:rPr>
        <w:t xml:space="preserve">которые не находятся в фонде библиотеки и на которые Университет не имеет подписки, в </w:t>
      </w:r>
      <w:r w:rsidR="002C070F">
        <w:rPr>
          <w:b/>
          <w:bCs/>
          <w:i/>
          <w:sz w:val="24"/>
          <w:szCs w:val="24"/>
        </w:rPr>
        <w:t>р</w:t>
      </w:r>
      <w:r w:rsidRPr="005B1EAF">
        <w:rPr>
          <w:b/>
          <w:bCs/>
          <w:i/>
          <w:sz w:val="24"/>
          <w:szCs w:val="24"/>
        </w:rPr>
        <w:t xml:space="preserve">азделах </w:t>
      </w:r>
      <w:r w:rsidR="002C070F">
        <w:rPr>
          <w:b/>
          <w:bCs/>
          <w:i/>
          <w:sz w:val="24"/>
          <w:szCs w:val="24"/>
        </w:rPr>
        <w:t>1</w:t>
      </w:r>
      <w:r w:rsidR="005D249D">
        <w:rPr>
          <w:b/>
          <w:bCs/>
          <w:i/>
          <w:sz w:val="24"/>
          <w:szCs w:val="24"/>
        </w:rPr>
        <w:t>0</w:t>
      </w:r>
      <w:r w:rsidRPr="005B1EAF">
        <w:rPr>
          <w:b/>
          <w:bCs/>
          <w:i/>
          <w:sz w:val="24"/>
          <w:szCs w:val="24"/>
        </w:rPr>
        <w:t xml:space="preserve">.1 и </w:t>
      </w:r>
      <w:r w:rsidR="002C070F">
        <w:rPr>
          <w:b/>
          <w:bCs/>
          <w:i/>
          <w:sz w:val="24"/>
          <w:szCs w:val="24"/>
        </w:rPr>
        <w:t>1</w:t>
      </w:r>
      <w:r w:rsidR="005D249D">
        <w:rPr>
          <w:b/>
          <w:bCs/>
          <w:i/>
          <w:sz w:val="24"/>
          <w:szCs w:val="24"/>
        </w:rPr>
        <w:t>0</w:t>
      </w:r>
      <w:r w:rsidRPr="005B1EAF">
        <w:rPr>
          <w:b/>
          <w:bCs/>
          <w:i/>
          <w:sz w:val="24"/>
          <w:szCs w:val="24"/>
        </w:rPr>
        <w:t>.2 не указываются.</w:t>
      </w:r>
    </w:p>
    <w:p w14:paraId="62A25991" w14:textId="3D14285E" w:rsidR="00145166" w:rsidRPr="00145166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2C070F">
        <w:rPr>
          <w:bCs/>
          <w:i/>
          <w:sz w:val="24"/>
          <w:szCs w:val="24"/>
        </w:rPr>
        <w:t xml:space="preserve">В разделе </w:t>
      </w:r>
      <w:r w:rsidR="002C070F" w:rsidRPr="002C070F">
        <w:rPr>
          <w:bCs/>
          <w:i/>
          <w:sz w:val="24"/>
          <w:szCs w:val="24"/>
        </w:rPr>
        <w:t>1</w:t>
      </w:r>
      <w:r w:rsidR="005D249D">
        <w:rPr>
          <w:bCs/>
          <w:i/>
          <w:sz w:val="24"/>
          <w:szCs w:val="24"/>
        </w:rPr>
        <w:t>0</w:t>
      </w:r>
      <w:r w:rsidRPr="002C070F">
        <w:rPr>
          <w:bCs/>
          <w:i/>
          <w:sz w:val="24"/>
          <w:szCs w:val="24"/>
        </w:rPr>
        <w:t>.3 Таблицы перечисляются методические</w:t>
      </w:r>
      <w:r w:rsidRPr="005B1EAF">
        <w:rPr>
          <w:bCs/>
          <w:i/>
          <w:sz w:val="24"/>
          <w:szCs w:val="24"/>
        </w:rPr>
        <w:t xml:space="preserve"> материалы (указания, рекомендации и т.п.) для обучающихся по освоению дисциплины,</w:t>
      </w:r>
      <w:r w:rsidRPr="005B1EAF">
        <w:rPr>
          <w:i/>
          <w:sz w:val="24"/>
          <w:szCs w:val="24"/>
        </w:rPr>
        <w:t xml:space="preserve"> в том числе по самостоятельной работе, имеющиеся в библиотеке в электронном или бумажном формате.</w:t>
      </w:r>
    </w:p>
    <w:p w14:paraId="39158385" w14:textId="7B9F77B6" w:rsidR="006E3624" w:rsidRPr="00145166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145166">
        <w:rPr>
          <w:bCs/>
          <w:i/>
          <w:sz w:val="24"/>
          <w:szCs w:val="24"/>
        </w:rPr>
        <w:t>Методические материалы (указания, рекомендации и т.п.)</w:t>
      </w:r>
      <w:r w:rsidRPr="00145166">
        <w:rPr>
          <w:i/>
          <w:sz w:val="24"/>
          <w:szCs w:val="24"/>
        </w:rPr>
        <w:t xml:space="preserve">, не зарегистрированные в РИО, отсутствующие в библиотеке, но размещенные в электронной информационно-образовательной среде (ЭИОС), могут быть включены в </w:t>
      </w:r>
      <w:r w:rsidR="002C070F" w:rsidRPr="002C070F">
        <w:rPr>
          <w:i/>
          <w:sz w:val="24"/>
          <w:szCs w:val="24"/>
        </w:rPr>
        <w:t>р</w:t>
      </w:r>
      <w:r w:rsidRPr="002C070F">
        <w:rPr>
          <w:i/>
          <w:sz w:val="24"/>
          <w:szCs w:val="24"/>
        </w:rPr>
        <w:t xml:space="preserve">аздел </w:t>
      </w:r>
      <w:r w:rsidR="002C070F" w:rsidRPr="002C070F">
        <w:rPr>
          <w:i/>
          <w:sz w:val="24"/>
          <w:szCs w:val="24"/>
        </w:rPr>
        <w:t>1</w:t>
      </w:r>
      <w:r w:rsidR="00FC667E">
        <w:rPr>
          <w:i/>
          <w:sz w:val="24"/>
          <w:szCs w:val="24"/>
        </w:rPr>
        <w:t>0</w:t>
      </w:r>
      <w:r w:rsidRPr="002C070F">
        <w:rPr>
          <w:i/>
          <w:sz w:val="24"/>
          <w:szCs w:val="24"/>
        </w:rPr>
        <w:t xml:space="preserve">.3 </w:t>
      </w:r>
      <w:r w:rsidR="002C070F" w:rsidRPr="002C070F">
        <w:rPr>
          <w:i/>
          <w:sz w:val="24"/>
          <w:szCs w:val="24"/>
        </w:rPr>
        <w:t>т</w:t>
      </w:r>
      <w:r w:rsidRPr="002C070F">
        <w:rPr>
          <w:i/>
          <w:sz w:val="24"/>
          <w:szCs w:val="24"/>
        </w:rPr>
        <w:t>аблицы</w:t>
      </w:r>
      <w:r w:rsidRPr="00145166">
        <w:rPr>
          <w:b/>
          <w:i/>
          <w:sz w:val="24"/>
          <w:szCs w:val="24"/>
        </w:rPr>
        <w:t xml:space="preserve"> </w:t>
      </w:r>
      <w:r w:rsidRPr="00145166">
        <w:rPr>
          <w:i/>
          <w:sz w:val="24"/>
          <w:szCs w:val="24"/>
        </w:rPr>
        <w:t>с указанием даты утверждения на заседании кафедры и номера протокола.</w:t>
      </w:r>
      <w:r w:rsidRPr="00145166">
        <w:rPr>
          <w:b/>
          <w:sz w:val="24"/>
          <w:szCs w:val="24"/>
        </w:rPr>
        <w:t xml:space="preserve"> </w:t>
      </w:r>
    </w:p>
    <w:p w14:paraId="3FFDC249" w14:textId="77777777" w:rsidR="00145166" w:rsidRPr="00145166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145166">
        <w:rPr>
          <w:i/>
          <w:sz w:val="24"/>
          <w:szCs w:val="24"/>
          <w:lang w:eastAsia="ar-SA"/>
        </w:rPr>
        <w:t>Например: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C00E4D" w:rsidRPr="0021251B" w14:paraId="04ACE1C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D14CA9" w14:textId="6CE304FA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76C543" w14:textId="5C42DB10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DAE97B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Конспект лекций</w:t>
            </w:r>
          </w:p>
          <w:p w14:paraId="1A7A7B53" w14:textId="683BC00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57432DDA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4742E57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696423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  <w:p w14:paraId="2FB87783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1AAF9B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7D5CB0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5E5B1E" w14:textId="22337A1E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DA8734" w14:textId="2BE09DD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Шипачев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1D917" w14:textId="63147C93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23FBFF14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1575566B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51810A8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73B26EB" w:rsidR="00C00E4D" w:rsidRPr="00A35224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456F37A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1403947E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FA7F22" w14:textId="5E7DDE11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EBF4F8" w14:textId="1DBD2A2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21C215" w14:textId="7D06532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1F805D" w14:textId="76B0380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8C365E" w14:textId="6163894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0E9208" w14:textId="4295CC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052D9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0B3279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43D97011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9A7680" w14:textId="07C95EDD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C10A15" w14:textId="5348ECD2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AC8B97" w14:textId="2FB21865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73F007" w14:textId="5E5EA7F1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CC2405" w14:textId="705DACC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8EA7D0" w14:textId="54BB36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C8A1CA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9F3AA4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FC3EE4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3458E4" w14:textId="2D146045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42F087" w14:textId="01BDF39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1252BF" w14:textId="6F37788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FD2BDA" w14:textId="3E175FC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880217" w14:textId="21C267EE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.: Едиториал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C51986" w14:textId="3A19DAF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711C7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F5E0BEB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C00E4D" w:rsidRPr="000C4FC6" w:rsidRDefault="00C00E4D" w:rsidP="00C00E4D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C00E4D" w:rsidRPr="0021251B" w14:paraId="1F607CBC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D26B1F" w14:textId="25BA1620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64745A" w14:textId="6EEFA25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7A33BFD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 xml:space="preserve">Дифференциальное и </w:t>
            </w:r>
            <w:r w:rsidRPr="003412C4">
              <w:rPr>
                <w:lang w:eastAsia="ar-SA"/>
              </w:rPr>
              <w:lastRenderedPageBreak/>
              <w:t>интегральное исчисления для ВТУЗ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E538C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lastRenderedPageBreak/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562F91D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79FA4F13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5E76ACE3" w:rsidR="00C00E4D" w:rsidRPr="000C4FC6" w:rsidRDefault="00CA61F2" w:rsidP="00C00E4D">
            <w:pPr>
              <w:suppressAutoHyphens/>
              <w:spacing w:line="100" w:lineRule="atLeast"/>
            </w:pPr>
            <w:hyperlink r:id="rId184" w:history="1">
              <w:r w:rsidR="00C00E4D" w:rsidRPr="000C4FC6">
                <w:rPr>
                  <w:rStyle w:val="af3"/>
                </w:rPr>
                <w:t>https://new.znanium.com/catalog/</w:t>
              </w:r>
              <w:r w:rsidR="00C00E4D" w:rsidRPr="000C4FC6">
                <w:rPr>
                  <w:rStyle w:val="af3"/>
                </w:rPr>
                <w:lastRenderedPageBreak/>
                <w:t>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i/>
                <w:lang w:eastAsia="ar-SA"/>
              </w:rPr>
              <w:lastRenderedPageBreak/>
              <w:t>5</w:t>
            </w:r>
          </w:p>
        </w:tc>
      </w:tr>
      <w:tr w:rsidR="00C00E4D" w:rsidRPr="0021251B" w14:paraId="1ED4219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DF091" w14:textId="12B87CA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4A93943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1AA9277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665BF03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01C8FE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12CA7EA5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77777777" w:rsidR="00C00E4D" w:rsidRPr="000C4FC6" w:rsidRDefault="00CA61F2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185" w:history="1">
              <w:r w:rsidR="00C00E4D" w:rsidRPr="000C4FC6">
                <w:rPr>
                  <w:rStyle w:val="af3"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0C4FC6">
              <w:rPr>
                <w:i/>
                <w:lang w:eastAsia="ar-SA"/>
              </w:rPr>
              <w:t>-</w:t>
            </w:r>
          </w:p>
        </w:tc>
      </w:tr>
      <w:tr w:rsidR="00C00E4D" w:rsidRPr="0021251B" w14:paraId="70D8287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192247" w14:textId="7D694A0B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44CCC5" w14:textId="4B4A7A7C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Клетеник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706646" w14:textId="0349D5D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07AED" w14:textId="429E71E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48945D" w14:textId="5385677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9B58F7" w14:textId="3FE027D0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0E648" w14:textId="77777777" w:rsidR="00C00E4D" w:rsidRPr="000C4FC6" w:rsidRDefault="00CA61F2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186" w:history="1">
              <w:r w:rsidR="00C00E4D" w:rsidRPr="000C4FC6">
                <w:rPr>
                  <w:rStyle w:val="af3"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7F1705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8A303DF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lang w:eastAsia="ar-SA"/>
              </w:rPr>
              <w:t>-</w:t>
            </w:r>
          </w:p>
        </w:tc>
      </w:tr>
      <w:tr w:rsidR="00C00E4D" w:rsidRPr="0021251B" w14:paraId="40249D71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94A496" w14:textId="34AA880A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47ADC0A" w14:textId="38EB445D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8586BC3" w14:textId="3A3907C1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2AE2B1" w14:textId="73C07AE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478BBF" w14:textId="7E03D2F2" w:rsidR="00C00E4D" w:rsidRPr="000C4FC6" w:rsidRDefault="00C00E4D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6C90A5B" w14:textId="799C58B3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BB3DE7" w14:textId="10EE6B2A" w:rsidR="00C00E4D" w:rsidRPr="000C4FC6" w:rsidRDefault="00CA61F2" w:rsidP="00C00E4D">
            <w:pPr>
              <w:suppressAutoHyphens/>
              <w:spacing w:line="100" w:lineRule="atLeast"/>
            </w:pPr>
            <w:hyperlink r:id="rId187" w:history="1">
              <w:r w:rsidR="00C00E4D" w:rsidRPr="000C4FC6">
                <w:rPr>
                  <w:rStyle w:val="af3"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6427F91" w14:textId="77777777" w:rsidR="00C00E4D" w:rsidRPr="00D611C9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D611C9">
              <w:rPr>
                <w:i/>
                <w:lang w:eastAsia="ar-SA"/>
              </w:rPr>
              <w:t>5</w:t>
            </w:r>
          </w:p>
        </w:tc>
      </w:tr>
      <w:tr w:rsidR="00C00E4D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1031FE8B" w:rsidR="00C00E4D" w:rsidRPr="009F4515" w:rsidRDefault="00C00E4D" w:rsidP="00C00E4D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</w:t>
            </w:r>
            <w:r w:rsidR="00086DA1">
              <w:rPr>
                <w:lang w:eastAsia="en-US"/>
              </w:rPr>
              <w:t>«Математика»</w:t>
            </w:r>
            <w:r w:rsidRPr="009F4515">
              <w:rPr>
                <w:lang w:eastAsia="en-US"/>
              </w:rPr>
              <w:t xml:space="preserve"> авторов РГУ им. А. Н. Косыгина)</w:t>
            </w:r>
          </w:p>
        </w:tc>
      </w:tr>
      <w:tr w:rsidR="00C00E4D" w:rsidRPr="0021251B" w14:paraId="6861875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52EA9E" w14:textId="67371E89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4536ED3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7EDB7C2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E2FE62" w14:textId="0142E86E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5E5FE" w14:textId="1057541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6FA7B854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46BA2EF1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2FFAE1EE" w:rsidR="00C00E4D" w:rsidRPr="00D611C9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3A5CC89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9172AB" w14:textId="73F8558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599CEB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1D9B03" w14:textId="7D3447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2D07051" w14:textId="72929A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71D667" w14:textId="7AFA621B" w:rsidR="00C00E4D" w:rsidRPr="000C4FC6" w:rsidRDefault="00C00E4D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3AF460" w14:textId="68BECE39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0AC5FE70" w:rsidR="00C00E4D" w:rsidRPr="000C4FC6" w:rsidRDefault="00C00E4D" w:rsidP="00C00E4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C46FCCB" w14:textId="489B5984" w:rsidR="00C00E4D" w:rsidRPr="00D611C9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</w:tr>
      <w:tr w:rsidR="00C00E4D" w:rsidRPr="0021251B" w14:paraId="6FFFBC48" w14:textId="77777777" w:rsidTr="00C00E4D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48848B0" w14:textId="07FFACEB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5936C4" w14:textId="3B9CC35D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896EB33" w14:textId="16D31A1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38C81A" w14:textId="459C436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614D5D" w14:textId="52313A7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9E199F0" w14:textId="18F6E16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61762EC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AA6E72E" w14:textId="77777777" w:rsidR="00C00E4D" w:rsidRPr="00D611C9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p w14:paraId="61870041" w14:textId="61CB5009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rFonts w:eastAsia="Arial Unicode MS"/>
          <w:i/>
        </w:rPr>
        <w:t>Информация об используемых</w:t>
      </w:r>
      <w:r w:rsidR="00BD676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ресурсах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 xml:space="preserve">составляется в соответствии с </w:t>
      </w:r>
      <w:r w:rsidR="00121879" w:rsidRPr="005338F1">
        <w:rPr>
          <w:rFonts w:eastAsia="Arial Unicode MS"/>
          <w:i/>
        </w:rPr>
        <w:t xml:space="preserve">Приложением </w:t>
      </w:r>
      <w:r w:rsidR="00121879"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032729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r w:rsidRPr="00F41F7B">
              <w:rPr>
                <w:rFonts w:cs="Times New Roman"/>
                <w:b w:val="0"/>
                <w:i/>
              </w:rPr>
              <w:t xml:space="preserve">ЭБС «Лань» </w:t>
            </w:r>
            <w:hyperlink r:id="rId188" w:history="1">
              <w:r w:rsidRPr="00F41F7B">
                <w:rPr>
                  <w:rStyle w:val="af3"/>
                  <w:rFonts w:cs="Times New Roman"/>
                  <w:b w:val="0"/>
                  <w:i/>
                </w:rPr>
                <w:t>http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F41F7B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F41F7B" w:rsidRDefault="00CA61F2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189" w:history="1"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610F9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F8192E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190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77777777" w:rsidR="00610F94" w:rsidRPr="00F26710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p w14:paraId="48A8B732" w14:textId="53408663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i/>
        </w:rPr>
        <w:t>Перечень</w:t>
      </w:r>
      <w:r w:rsidR="004927C8" w:rsidRPr="005338F1">
        <w:rPr>
          <w:i/>
        </w:rPr>
        <w:t xml:space="preserve"> </w:t>
      </w:r>
      <w:r w:rsidRPr="005338F1">
        <w:rPr>
          <w:i/>
        </w:rPr>
        <w:t>используемого программного обеспечения</w:t>
      </w:r>
      <w:r w:rsidR="00BD6768" w:rsidRPr="005338F1">
        <w:rPr>
          <w:i/>
        </w:rPr>
        <w:t xml:space="preserve"> </w:t>
      </w:r>
      <w:r w:rsidRPr="005338F1">
        <w:rPr>
          <w:i/>
        </w:rPr>
        <w:t>с реквизитами подтверждающих документов</w:t>
      </w:r>
      <w:r w:rsidR="004927C8" w:rsidRPr="005338F1">
        <w:rPr>
          <w:i/>
        </w:rPr>
        <w:t xml:space="preserve"> </w:t>
      </w:r>
      <w:r w:rsidRPr="005338F1">
        <w:rPr>
          <w:i/>
        </w:rPr>
        <w:t>составляется</w:t>
      </w:r>
      <w:r w:rsidR="004927C8" w:rsidRPr="005338F1">
        <w:rPr>
          <w:i/>
        </w:rPr>
        <w:t xml:space="preserve"> </w:t>
      </w:r>
      <w:r w:rsidRPr="005338F1">
        <w:rPr>
          <w:i/>
        </w:rPr>
        <w:t>в соответствии</w:t>
      </w:r>
      <w:r w:rsidR="004927C8" w:rsidRPr="005338F1">
        <w:rPr>
          <w:i/>
        </w:rPr>
        <w:t xml:space="preserve"> </w:t>
      </w:r>
      <w:r w:rsidRPr="005338F1">
        <w:rPr>
          <w:i/>
        </w:rPr>
        <w:t>с</w:t>
      </w:r>
      <w:r w:rsidR="004927C8" w:rsidRPr="005338F1">
        <w:rPr>
          <w:i/>
        </w:rPr>
        <w:t xml:space="preserve"> </w:t>
      </w:r>
      <w:r w:rsidRPr="005338F1">
        <w:rPr>
          <w:i/>
        </w:rPr>
        <w:t>П</w:t>
      </w:r>
      <w:r w:rsidR="00121879" w:rsidRPr="005338F1">
        <w:rPr>
          <w:i/>
        </w:rPr>
        <w:t>риложением</w:t>
      </w:r>
      <w:r w:rsidR="00BD6768" w:rsidRPr="005338F1">
        <w:rPr>
          <w:i/>
        </w:rPr>
        <w:t xml:space="preserve"> </w:t>
      </w:r>
      <w:r w:rsidRPr="005338F1">
        <w:rPr>
          <w:i/>
        </w:rPr>
        <w:t xml:space="preserve">№ </w:t>
      </w:r>
      <w:r w:rsidR="00121879">
        <w:rPr>
          <w:i/>
        </w:rPr>
        <w:t>2</w:t>
      </w:r>
      <w:r w:rsidR="004927C8" w:rsidRPr="005338F1">
        <w:rPr>
          <w:i/>
        </w:rPr>
        <w:t xml:space="preserve"> </w:t>
      </w:r>
      <w:r w:rsidRPr="005338F1">
        <w:rPr>
          <w:i/>
        </w:rPr>
        <w:t xml:space="preserve">к </w:t>
      </w:r>
      <w:r w:rsidR="00121879">
        <w:rPr>
          <w:i/>
        </w:rPr>
        <w:t>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7DF33A0D" w:rsidR="00426E04" w:rsidRPr="00D04409" w:rsidRDefault="00426E04" w:rsidP="0006705B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14:paraId="11083F8F" w14:textId="31F0CCF2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</w:tr>
      <w:tr w:rsidR="00426E04" w:rsidRPr="00F26710" w14:paraId="68A238A0" w14:textId="77777777" w:rsidTr="00426E04">
        <w:tc>
          <w:tcPr>
            <w:tcW w:w="817" w:type="dxa"/>
            <w:shd w:val="clear" w:color="auto" w:fill="auto"/>
          </w:tcPr>
          <w:p w14:paraId="00D83F1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2F8ABA0" w14:textId="60890A1F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</w:p>
        </w:tc>
        <w:tc>
          <w:tcPr>
            <w:tcW w:w="4252" w:type="dxa"/>
            <w:shd w:val="clear" w:color="auto" w:fill="auto"/>
          </w:tcPr>
          <w:p w14:paraId="18DCC5F0" w14:textId="7706F244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F26710" w14:paraId="43355EBD" w14:textId="77777777" w:rsidTr="00426E04">
        <w:tc>
          <w:tcPr>
            <w:tcW w:w="817" w:type="dxa"/>
            <w:shd w:val="clear" w:color="auto" w:fill="auto"/>
          </w:tcPr>
          <w:p w14:paraId="326338AA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2381AE85" w14:textId="77777777" w:rsidR="00426E04" w:rsidRPr="000A1673" w:rsidRDefault="00426E04" w:rsidP="0006705B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4110F93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B63599" w14:paraId="51951FF4" w14:textId="77777777" w:rsidTr="00426E04">
        <w:tc>
          <w:tcPr>
            <w:tcW w:w="817" w:type="dxa"/>
            <w:shd w:val="clear" w:color="auto" w:fill="auto"/>
          </w:tcPr>
          <w:p w14:paraId="7180557E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35CC4FF" w14:textId="77777777" w:rsidR="00426E04" w:rsidRPr="00D04409" w:rsidRDefault="00426E04" w:rsidP="0006705B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8FE5F2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23" w:name="_Toc62039712"/>
      <w:r w:rsidRPr="004925D7">
        <w:lastRenderedPageBreak/>
        <w:t>ЛИСТ УЧЕТА ОБНОВЛЕНИЙ РАБОЧЕЙ ПРОГРАММЫ</w:t>
      </w:r>
      <w:bookmarkEnd w:id="2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E8BD83" w14:textId="77777777" w:rsidR="00B3157D" w:rsidRDefault="00B3157D" w:rsidP="005E3840">
      <w:r>
        <w:separator/>
      </w:r>
    </w:p>
  </w:endnote>
  <w:endnote w:type="continuationSeparator" w:id="0">
    <w:p w14:paraId="11D93400" w14:textId="77777777" w:rsidR="00B3157D" w:rsidRDefault="00B3157D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29E024" w14:textId="77777777" w:rsidR="00B3157D" w:rsidRDefault="00B3157D">
    <w:pPr>
      <w:pStyle w:val="ae"/>
      <w:jc w:val="right"/>
    </w:pPr>
  </w:p>
  <w:p w14:paraId="3A88830B" w14:textId="77777777" w:rsidR="00B3157D" w:rsidRDefault="00B3157D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C86630" w14:textId="77777777" w:rsidR="00B3157D" w:rsidRDefault="00B3157D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B3157D" w:rsidRDefault="00B3157D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CCF6FC" w14:textId="77777777" w:rsidR="00B3157D" w:rsidRDefault="00B3157D">
    <w:pPr>
      <w:pStyle w:val="ae"/>
      <w:jc w:val="right"/>
    </w:pPr>
  </w:p>
  <w:p w14:paraId="6C2BFEFB" w14:textId="77777777" w:rsidR="00B3157D" w:rsidRDefault="00B3157D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05F976" w14:textId="77777777" w:rsidR="00B3157D" w:rsidRDefault="00B3157D">
    <w:pPr>
      <w:pStyle w:val="ae"/>
      <w:jc w:val="right"/>
    </w:pPr>
  </w:p>
  <w:p w14:paraId="1B400B45" w14:textId="77777777" w:rsidR="00B3157D" w:rsidRDefault="00B3157D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1B3FAC" w14:textId="77777777" w:rsidR="00B3157D" w:rsidRDefault="00B3157D" w:rsidP="005E3840">
      <w:r>
        <w:separator/>
      </w:r>
    </w:p>
  </w:footnote>
  <w:footnote w:type="continuationSeparator" w:id="0">
    <w:p w14:paraId="39FD700C" w14:textId="77777777" w:rsidR="00B3157D" w:rsidRDefault="00B3157D" w:rsidP="005E3840">
      <w:r>
        <w:continuationSeparator/>
      </w:r>
    </w:p>
  </w:footnote>
  <w:footnote w:id="1">
    <w:p w14:paraId="5E50608F" w14:textId="77777777" w:rsidR="00B3157D" w:rsidRPr="00B07F7C" w:rsidRDefault="00B3157D" w:rsidP="00B520C8">
      <w:pPr>
        <w:pStyle w:val="a6"/>
        <w:rPr>
          <w:i/>
        </w:rPr>
      </w:pPr>
      <w:r w:rsidRPr="00B07F7C">
        <w:rPr>
          <w:rStyle w:val="ab"/>
          <w:i/>
        </w:rPr>
        <w:footnoteRef/>
      </w:r>
      <w:r w:rsidRPr="00B07F7C">
        <w:rPr>
          <w:i/>
        </w:rPr>
        <w:t xml:space="preserve"> Система оценивания определяется разработчиком самостоятельно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0E61A0" w14:textId="77777777" w:rsidR="00B3157D" w:rsidRDefault="00B3157D">
    <w:pPr>
      <w:pStyle w:val="ac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B3157D" w:rsidRDefault="00B3157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A61F2">
          <w:rPr>
            <w:noProof/>
          </w:rPr>
          <w:t>45</w:t>
        </w:r>
        <w:r>
          <w:fldChar w:fldCharType="end"/>
        </w:r>
      </w:p>
    </w:sdtContent>
  </w:sdt>
  <w:p w14:paraId="399A2272" w14:textId="77777777" w:rsidR="00B3157D" w:rsidRDefault="00B3157D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B3157D" w:rsidRDefault="00B3157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A61F2">
          <w:rPr>
            <w:noProof/>
          </w:rPr>
          <w:t>47</w:t>
        </w:r>
        <w:r>
          <w:fldChar w:fldCharType="end"/>
        </w:r>
      </w:p>
    </w:sdtContent>
  </w:sdt>
  <w:p w14:paraId="445C4615" w14:textId="77777777" w:rsidR="00B3157D" w:rsidRDefault="00B3157D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9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7528D3"/>
    <w:multiLevelType w:val="hybridMultilevel"/>
    <w:tmpl w:val="E7729884"/>
    <w:lvl w:ilvl="0" w:tplc="E6C8410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>
    <w:nsid w:val="27F93112"/>
    <w:multiLevelType w:val="hybridMultilevel"/>
    <w:tmpl w:val="694E35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1763CA"/>
    <w:multiLevelType w:val="hybridMultilevel"/>
    <w:tmpl w:val="3AE27FF8"/>
    <w:lvl w:ilvl="0" w:tplc="7A16334C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3D830BA3"/>
    <w:multiLevelType w:val="hybridMultilevel"/>
    <w:tmpl w:val="4BFEBC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F786D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>
    <w:nsid w:val="62505AA0"/>
    <w:multiLevelType w:val="hybridMultilevel"/>
    <w:tmpl w:val="D8BA0BA8"/>
    <w:lvl w:ilvl="0" w:tplc="21CE48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6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7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3"/>
  </w:num>
  <w:num w:numId="4">
    <w:abstractNumId w:val="2"/>
  </w:num>
  <w:num w:numId="5">
    <w:abstractNumId w:val="8"/>
  </w:num>
  <w:num w:numId="6">
    <w:abstractNumId w:val="34"/>
  </w:num>
  <w:num w:numId="7">
    <w:abstractNumId w:val="38"/>
  </w:num>
  <w:num w:numId="8">
    <w:abstractNumId w:val="33"/>
  </w:num>
  <w:num w:numId="9">
    <w:abstractNumId w:val="16"/>
  </w:num>
  <w:num w:numId="10">
    <w:abstractNumId w:val="14"/>
  </w:num>
  <w:num w:numId="11">
    <w:abstractNumId w:val="5"/>
  </w:num>
  <w:num w:numId="12">
    <w:abstractNumId w:val="31"/>
  </w:num>
  <w:num w:numId="13">
    <w:abstractNumId w:val="30"/>
  </w:num>
  <w:num w:numId="14">
    <w:abstractNumId w:val="26"/>
  </w:num>
  <w:num w:numId="15">
    <w:abstractNumId w:val="36"/>
  </w:num>
  <w:num w:numId="16">
    <w:abstractNumId w:val="6"/>
  </w:num>
  <w:num w:numId="17">
    <w:abstractNumId w:val="18"/>
  </w:num>
  <w:num w:numId="18">
    <w:abstractNumId w:val="3"/>
  </w:num>
  <w:num w:numId="19">
    <w:abstractNumId w:val="17"/>
  </w:num>
  <w:num w:numId="20">
    <w:abstractNumId w:val="27"/>
  </w:num>
  <w:num w:numId="21">
    <w:abstractNumId w:val="7"/>
  </w:num>
  <w:num w:numId="22">
    <w:abstractNumId w:val="25"/>
  </w:num>
  <w:num w:numId="23">
    <w:abstractNumId w:val="29"/>
  </w:num>
  <w:num w:numId="24">
    <w:abstractNumId w:val="21"/>
  </w:num>
  <w:num w:numId="25">
    <w:abstractNumId w:val="9"/>
  </w:num>
  <w:num w:numId="26">
    <w:abstractNumId w:val="13"/>
  </w:num>
  <w:num w:numId="27">
    <w:abstractNumId w:val="37"/>
  </w:num>
  <w:num w:numId="28">
    <w:abstractNumId w:val="12"/>
  </w:num>
  <w:num w:numId="29">
    <w:abstractNumId w:val="11"/>
  </w:num>
  <w:num w:numId="30">
    <w:abstractNumId w:val="20"/>
  </w:num>
  <w:num w:numId="31">
    <w:abstractNumId w:val="19"/>
  </w:num>
  <w:num w:numId="32">
    <w:abstractNumId w:val="28"/>
  </w:num>
  <w:num w:numId="33">
    <w:abstractNumId w:val="24"/>
  </w:num>
  <w:num w:numId="34">
    <w:abstractNumId w:val="15"/>
  </w:num>
  <w:num w:numId="35">
    <w:abstractNumId w:val="32"/>
  </w:num>
  <w:num w:numId="36">
    <w:abstractNumId w:val="10"/>
  </w:num>
  <w:num w:numId="37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04"/>
  <w:defaultTabStop w:val="709"/>
  <w:drawingGridHorizontalSpacing w:val="110"/>
  <w:displayHorizontalDrawingGridEvery w:val="2"/>
  <w:characterSpacingControl w:val="doNotCompress"/>
  <w:hdrShapeDefaults>
    <o:shapedefaults v:ext="edit" spidmax="21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60F0"/>
    <w:rsid w:val="000270DB"/>
    <w:rsid w:val="0003098C"/>
    <w:rsid w:val="00031E62"/>
    <w:rsid w:val="00034904"/>
    <w:rsid w:val="000350F8"/>
    <w:rsid w:val="0003559F"/>
    <w:rsid w:val="000360EC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4F1"/>
    <w:rsid w:val="00070E0F"/>
    <w:rsid w:val="00073075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4E4D"/>
    <w:rsid w:val="000B530B"/>
    <w:rsid w:val="000B53BA"/>
    <w:rsid w:val="000B56A7"/>
    <w:rsid w:val="000B75E6"/>
    <w:rsid w:val="000B7954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4070"/>
    <w:rsid w:val="000E4102"/>
    <w:rsid w:val="000E4F4E"/>
    <w:rsid w:val="000E5549"/>
    <w:rsid w:val="000E5EF5"/>
    <w:rsid w:val="000E76CB"/>
    <w:rsid w:val="000F1543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C5E"/>
    <w:rsid w:val="00103EC2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2B8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1185"/>
    <w:rsid w:val="00142462"/>
    <w:rsid w:val="001435DD"/>
    <w:rsid w:val="0014362B"/>
    <w:rsid w:val="00145166"/>
    <w:rsid w:val="001479F8"/>
    <w:rsid w:val="00153223"/>
    <w:rsid w:val="001540AD"/>
    <w:rsid w:val="0015454C"/>
    <w:rsid w:val="00154655"/>
    <w:rsid w:val="00155233"/>
    <w:rsid w:val="001556D0"/>
    <w:rsid w:val="00156499"/>
    <w:rsid w:val="0015677D"/>
    <w:rsid w:val="0015779F"/>
    <w:rsid w:val="00160ECB"/>
    <w:rsid w:val="0016181F"/>
    <w:rsid w:val="001632F9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4723"/>
    <w:rsid w:val="001857DB"/>
    <w:rsid w:val="00186399"/>
    <w:rsid w:val="001867B5"/>
    <w:rsid w:val="0018746B"/>
    <w:rsid w:val="001910DF"/>
    <w:rsid w:val="00191E15"/>
    <w:rsid w:val="00193571"/>
    <w:rsid w:val="0019484F"/>
    <w:rsid w:val="00195C40"/>
    <w:rsid w:val="001971EC"/>
    <w:rsid w:val="001A0047"/>
    <w:rsid w:val="001A21DA"/>
    <w:rsid w:val="001A2BE5"/>
    <w:rsid w:val="001A31E8"/>
    <w:rsid w:val="001A4376"/>
    <w:rsid w:val="001A4F84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484C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5596"/>
    <w:rsid w:val="001F5B25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037"/>
    <w:rsid w:val="0021251B"/>
    <w:rsid w:val="0021441B"/>
    <w:rsid w:val="0021730B"/>
    <w:rsid w:val="00217628"/>
    <w:rsid w:val="00220DAF"/>
    <w:rsid w:val="00221EA9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7D5"/>
    <w:rsid w:val="00234D61"/>
    <w:rsid w:val="00235EE1"/>
    <w:rsid w:val="002370CE"/>
    <w:rsid w:val="00237454"/>
    <w:rsid w:val="00240437"/>
    <w:rsid w:val="0024379F"/>
    <w:rsid w:val="00243BFC"/>
    <w:rsid w:val="00243F80"/>
    <w:rsid w:val="002451C0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1FD7"/>
    <w:rsid w:val="00282D88"/>
    <w:rsid w:val="00284A7E"/>
    <w:rsid w:val="00286F27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2F73E9"/>
    <w:rsid w:val="00302A7B"/>
    <w:rsid w:val="00302D5A"/>
    <w:rsid w:val="003030CB"/>
    <w:rsid w:val="0030358A"/>
    <w:rsid w:val="003038D0"/>
    <w:rsid w:val="0030598A"/>
    <w:rsid w:val="00306399"/>
    <w:rsid w:val="00306939"/>
    <w:rsid w:val="00306D9F"/>
    <w:rsid w:val="00307D4A"/>
    <w:rsid w:val="00307E89"/>
    <w:rsid w:val="0031146E"/>
    <w:rsid w:val="0031220B"/>
    <w:rsid w:val="0031337A"/>
    <w:rsid w:val="00313703"/>
    <w:rsid w:val="00314454"/>
    <w:rsid w:val="00314897"/>
    <w:rsid w:val="00315307"/>
    <w:rsid w:val="0031558F"/>
    <w:rsid w:val="00316D63"/>
    <w:rsid w:val="00317F4B"/>
    <w:rsid w:val="00320172"/>
    <w:rsid w:val="00323147"/>
    <w:rsid w:val="00324019"/>
    <w:rsid w:val="003270E2"/>
    <w:rsid w:val="0033082A"/>
    <w:rsid w:val="00331985"/>
    <w:rsid w:val="003325B5"/>
    <w:rsid w:val="00332DFD"/>
    <w:rsid w:val="0033435A"/>
    <w:rsid w:val="00334899"/>
    <w:rsid w:val="00336448"/>
    <w:rsid w:val="003379B3"/>
    <w:rsid w:val="00342AAE"/>
    <w:rsid w:val="00342C49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033"/>
    <w:rsid w:val="0039231D"/>
    <w:rsid w:val="00392CE2"/>
    <w:rsid w:val="00393168"/>
    <w:rsid w:val="00393FC5"/>
    <w:rsid w:val="00395239"/>
    <w:rsid w:val="003960F8"/>
    <w:rsid w:val="003A0331"/>
    <w:rsid w:val="003A08A8"/>
    <w:rsid w:val="003A19E8"/>
    <w:rsid w:val="003A204E"/>
    <w:rsid w:val="003A2C38"/>
    <w:rsid w:val="003A38F4"/>
    <w:rsid w:val="003A3941"/>
    <w:rsid w:val="003A3CAB"/>
    <w:rsid w:val="003A52E4"/>
    <w:rsid w:val="003A5450"/>
    <w:rsid w:val="003A790D"/>
    <w:rsid w:val="003B25E4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475"/>
    <w:rsid w:val="003C6CFC"/>
    <w:rsid w:val="003C79B5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E0956"/>
    <w:rsid w:val="003E1C35"/>
    <w:rsid w:val="003E21A6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5ACA"/>
    <w:rsid w:val="003F6B8D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1D20"/>
    <w:rsid w:val="0046779E"/>
    <w:rsid w:val="0047081A"/>
    <w:rsid w:val="00472575"/>
    <w:rsid w:val="00472EF9"/>
    <w:rsid w:val="00474605"/>
    <w:rsid w:val="00477D3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6F45"/>
    <w:rsid w:val="0051729E"/>
    <w:rsid w:val="00521B01"/>
    <w:rsid w:val="00522B22"/>
    <w:rsid w:val="00523621"/>
    <w:rsid w:val="00523859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0D5B"/>
    <w:rsid w:val="005713AB"/>
    <w:rsid w:val="005743A3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2F3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6DEC"/>
    <w:rsid w:val="0060726C"/>
    <w:rsid w:val="00610631"/>
    <w:rsid w:val="00610F94"/>
    <w:rsid w:val="00610FEC"/>
    <w:rsid w:val="006113AA"/>
    <w:rsid w:val="0061189C"/>
    <w:rsid w:val="00613964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70FB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571C"/>
    <w:rsid w:val="00665849"/>
    <w:rsid w:val="00665AFE"/>
    <w:rsid w:val="00665E2F"/>
    <w:rsid w:val="006663C5"/>
    <w:rsid w:val="00670C49"/>
    <w:rsid w:val="0067232E"/>
    <w:rsid w:val="00674887"/>
    <w:rsid w:val="0067490C"/>
    <w:rsid w:val="0067655E"/>
    <w:rsid w:val="006778C5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C1320"/>
    <w:rsid w:val="006C2BA5"/>
    <w:rsid w:val="006C5F6C"/>
    <w:rsid w:val="006C6DF4"/>
    <w:rsid w:val="006C7E94"/>
    <w:rsid w:val="006D0117"/>
    <w:rsid w:val="006D029A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5D1B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6D1"/>
    <w:rsid w:val="00733976"/>
    <w:rsid w:val="00734133"/>
    <w:rsid w:val="007355A9"/>
    <w:rsid w:val="00735986"/>
    <w:rsid w:val="00736EAE"/>
    <w:rsid w:val="00737BA0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F94"/>
    <w:rsid w:val="0075790B"/>
    <w:rsid w:val="00760AA3"/>
    <w:rsid w:val="00760B8D"/>
    <w:rsid w:val="00762EAC"/>
    <w:rsid w:val="00763B96"/>
    <w:rsid w:val="00764BAB"/>
    <w:rsid w:val="00765B5C"/>
    <w:rsid w:val="0076653A"/>
    <w:rsid w:val="00766734"/>
    <w:rsid w:val="007668D0"/>
    <w:rsid w:val="00766CB1"/>
    <w:rsid w:val="0076711A"/>
    <w:rsid w:val="007709AB"/>
    <w:rsid w:val="0077183E"/>
    <w:rsid w:val="007719BD"/>
    <w:rsid w:val="007726C4"/>
    <w:rsid w:val="00772D8C"/>
    <w:rsid w:val="007737EB"/>
    <w:rsid w:val="00773D66"/>
    <w:rsid w:val="0077617F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485"/>
    <w:rsid w:val="007A2F0E"/>
    <w:rsid w:val="007A30C9"/>
    <w:rsid w:val="007A3C5A"/>
    <w:rsid w:val="007A460D"/>
    <w:rsid w:val="007A5AAB"/>
    <w:rsid w:val="007A6195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E6696"/>
    <w:rsid w:val="007F005C"/>
    <w:rsid w:val="007F03CE"/>
    <w:rsid w:val="007F1153"/>
    <w:rsid w:val="007F17E2"/>
    <w:rsid w:val="007F1DE0"/>
    <w:rsid w:val="007F281B"/>
    <w:rsid w:val="007F3778"/>
    <w:rsid w:val="007F3D0E"/>
    <w:rsid w:val="007F4030"/>
    <w:rsid w:val="007F4910"/>
    <w:rsid w:val="007F4B86"/>
    <w:rsid w:val="007F566A"/>
    <w:rsid w:val="007F56E7"/>
    <w:rsid w:val="007F58DD"/>
    <w:rsid w:val="007F6686"/>
    <w:rsid w:val="007F67CF"/>
    <w:rsid w:val="00802128"/>
    <w:rsid w:val="00803CF1"/>
    <w:rsid w:val="0080736B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6F8E"/>
    <w:rsid w:val="00827597"/>
    <w:rsid w:val="008277DF"/>
    <w:rsid w:val="00827F79"/>
    <w:rsid w:val="008309E9"/>
    <w:rsid w:val="00834670"/>
    <w:rsid w:val="00834D96"/>
    <w:rsid w:val="00835934"/>
    <w:rsid w:val="00836EE6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3F4D"/>
    <w:rsid w:val="008547D1"/>
    <w:rsid w:val="008606A6"/>
    <w:rsid w:val="00861BB0"/>
    <w:rsid w:val="00861C5B"/>
    <w:rsid w:val="00864324"/>
    <w:rsid w:val="00865217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4902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55FB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88A"/>
    <w:rsid w:val="008E4CE4"/>
    <w:rsid w:val="008F0F3D"/>
    <w:rsid w:val="008F1A03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5C"/>
    <w:rsid w:val="009168B4"/>
    <w:rsid w:val="00917475"/>
    <w:rsid w:val="00921E85"/>
    <w:rsid w:val="009225B7"/>
    <w:rsid w:val="00922F69"/>
    <w:rsid w:val="00923868"/>
    <w:rsid w:val="00926699"/>
    <w:rsid w:val="00926FEB"/>
    <w:rsid w:val="00927F2A"/>
    <w:rsid w:val="009302D8"/>
    <w:rsid w:val="009318A6"/>
    <w:rsid w:val="0093339D"/>
    <w:rsid w:val="009340BB"/>
    <w:rsid w:val="00934457"/>
    <w:rsid w:val="0093458D"/>
    <w:rsid w:val="00936823"/>
    <w:rsid w:val="00936AAE"/>
    <w:rsid w:val="00936DAF"/>
    <w:rsid w:val="00937C75"/>
    <w:rsid w:val="00943DBF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3BF1"/>
    <w:rsid w:val="00987351"/>
    <w:rsid w:val="00987F65"/>
    <w:rsid w:val="00990112"/>
    <w:rsid w:val="00990910"/>
    <w:rsid w:val="009917D4"/>
    <w:rsid w:val="009924B7"/>
    <w:rsid w:val="00993FE6"/>
    <w:rsid w:val="00995135"/>
    <w:rsid w:val="009974C1"/>
    <w:rsid w:val="009A0113"/>
    <w:rsid w:val="009A10E5"/>
    <w:rsid w:val="009A16C5"/>
    <w:rsid w:val="009A1816"/>
    <w:rsid w:val="009A2D62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D24B0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1CE1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57CAE"/>
    <w:rsid w:val="00A61F9A"/>
    <w:rsid w:val="00A653FF"/>
    <w:rsid w:val="00A67E32"/>
    <w:rsid w:val="00A71A94"/>
    <w:rsid w:val="00A71C12"/>
    <w:rsid w:val="00A71C86"/>
    <w:rsid w:val="00A71D5E"/>
    <w:rsid w:val="00A759BE"/>
    <w:rsid w:val="00A76078"/>
    <w:rsid w:val="00A76687"/>
    <w:rsid w:val="00A76D87"/>
    <w:rsid w:val="00A80E2B"/>
    <w:rsid w:val="00A8272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CF4"/>
    <w:rsid w:val="00A97E3D"/>
    <w:rsid w:val="00AA01DF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157D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4389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011"/>
    <w:rsid w:val="00BB018B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C1"/>
    <w:rsid w:val="00BF00A8"/>
    <w:rsid w:val="00BF0275"/>
    <w:rsid w:val="00BF0A68"/>
    <w:rsid w:val="00BF0DE8"/>
    <w:rsid w:val="00BF129B"/>
    <w:rsid w:val="00BF3112"/>
    <w:rsid w:val="00BF4693"/>
    <w:rsid w:val="00BF492E"/>
    <w:rsid w:val="00BF61B9"/>
    <w:rsid w:val="00BF68BD"/>
    <w:rsid w:val="00BF7A20"/>
    <w:rsid w:val="00C00C49"/>
    <w:rsid w:val="00C00E4D"/>
    <w:rsid w:val="00C01C77"/>
    <w:rsid w:val="00C01F8D"/>
    <w:rsid w:val="00C04154"/>
    <w:rsid w:val="00C04758"/>
    <w:rsid w:val="00C062E9"/>
    <w:rsid w:val="00C128F5"/>
    <w:rsid w:val="00C13E7D"/>
    <w:rsid w:val="00C1458F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3B2"/>
    <w:rsid w:val="00C35DC7"/>
    <w:rsid w:val="00C36A52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619D9"/>
    <w:rsid w:val="00C6350D"/>
    <w:rsid w:val="00C6460B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7AC"/>
    <w:rsid w:val="00CA3F83"/>
    <w:rsid w:val="00CA61F2"/>
    <w:rsid w:val="00CA63DD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2ECC"/>
    <w:rsid w:val="00CD3266"/>
    <w:rsid w:val="00CD3DA4"/>
    <w:rsid w:val="00CD4116"/>
    <w:rsid w:val="00CD4989"/>
    <w:rsid w:val="00CD4DA8"/>
    <w:rsid w:val="00CD5518"/>
    <w:rsid w:val="00CD55CA"/>
    <w:rsid w:val="00CD5E54"/>
    <w:rsid w:val="00CD5EC1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B1E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322A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75B"/>
    <w:rsid w:val="00D93837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1AC9"/>
    <w:rsid w:val="00E82501"/>
    <w:rsid w:val="00E82E96"/>
    <w:rsid w:val="00E83238"/>
    <w:rsid w:val="00E83EB2"/>
    <w:rsid w:val="00E84E6D"/>
    <w:rsid w:val="00E86C59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542E"/>
    <w:rsid w:val="00EA5D85"/>
    <w:rsid w:val="00EB21AD"/>
    <w:rsid w:val="00EB4C54"/>
    <w:rsid w:val="00EB4C9D"/>
    <w:rsid w:val="00EB531C"/>
    <w:rsid w:val="00EB5B08"/>
    <w:rsid w:val="00EB6419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2277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5CA2"/>
    <w:rsid w:val="00F36573"/>
    <w:rsid w:val="00F37708"/>
    <w:rsid w:val="00F409C8"/>
    <w:rsid w:val="00F42A44"/>
    <w:rsid w:val="00F43DA2"/>
    <w:rsid w:val="00F44FC5"/>
    <w:rsid w:val="00F45326"/>
    <w:rsid w:val="00F45549"/>
    <w:rsid w:val="00F4573C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70E66"/>
    <w:rsid w:val="00F71670"/>
    <w:rsid w:val="00F71751"/>
    <w:rsid w:val="00F71998"/>
    <w:rsid w:val="00F71CB7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445C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40AB"/>
    <w:rsid w:val="00FB7A24"/>
    <w:rsid w:val="00FC1ACA"/>
    <w:rsid w:val="00FC24EA"/>
    <w:rsid w:val="00FC27E4"/>
    <w:rsid w:val="00FC4417"/>
    <w:rsid w:val="00FC477E"/>
    <w:rsid w:val="00FC478A"/>
    <w:rsid w:val="00FC5DDE"/>
    <w:rsid w:val="00FC667E"/>
    <w:rsid w:val="00FD0C38"/>
    <w:rsid w:val="00FD1F70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B3E"/>
    <w:rsid w:val="00FE4FB6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133"/>
    <o:shapelayout v:ext="edit">
      <o:idmap v:ext="edit" data="2"/>
    </o:shapelayout>
  </w:shapeDefaults>
  <w:decimalSymbol w:val=","/>
  <w:listSeparator w:val=";"/>
  <w14:docId w14:val="14939B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3.bin"/><Relationship Id="rId42" Type="http://schemas.openxmlformats.org/officeDocument/2006/relationships/image" Target="media/image14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49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61.bin"/><Relationship Id="rId154" Type="http://schemas.openxmlformats.org/officeDocument/2006/relationships/oleObject" Target="embeddings/oleObject69.bin"/><Relationship Id="rId159" Type="http://schemas.openxmlformats.org/officeDocument/2006/relationships/image" Target="media/image73.wmf"/><Relationship Id="rId175" Type="http://schemas.openxmlformats.org/officeDocument/2006/relationships/image" Target="media/image81.wmf"/><Relationship Id="rId170" Type="http://schemas.openxmlformats.org/officeDocument/2006/relationships/oleObject" Target="embeddings/oleObject77.bin"/><Relationship Id="rId191" Type="http://schemas.openxmlformats.org/officeDocument/2006/relationships/fontTable" Target="fontTable.xml"/><Relationship Id="rId16" Type="http://schemas.openxmlformats.org/officeDocument/2006/relationships/image" Target="media/image1.wmf"/><Relationship Id="rId107" Type="http://schemas.openxmlformats.org/officeDocument/2006/relationships/oleObject" Target="embeddings/oleObject46.bin"/><Relationship Id="rId11" Type="http://schemas.openxmlformats.org/officeDocument/2006/relationships/header" Target="header2.xml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57.wmf"/><Relationship Id="rId144" Type="http://schemas.openxmlformats.org/officeDocument/2006/relationships/oleObject" Target="embeddings/oleObject64.bin"/><Relationship Id="rId149" Type="http://schemas.openxmlformats.org/officeDocument/2006/relationships/image" Target="media/image68.wmf"/><Relationship Id="rId5" Type="http://schemas.openxmlformats.org/officeDocument/2006/relationships/settings" Target="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2.bin"/><Relationship Id="rId165" Type="http://schemas.openxmlformats.org/officeDocument/2006/relationships/image" Target="media/image76.wmf"/><Relationship Id="rId181" Type="http://schemas.openxmlformats.org/officeDocument/2006/relationships/image" Target="media/image84.wmf"/><Relationship Id="rId186" Type="http://schemas.openxmlformats.org/officeDocument/2006/relationships/hyperlink" Target="https://new.znanium.com/catalog/document/pid=351385" TargetMode="Externa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7.wmf"/><Relationship Id="rId64" Type="http://schemas.openxmlformats.org/officeDocument/2006/relationships/image" Target="media/image25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0" Type="http://schemas.openxmlformats.org/officeDocument/2006/relationships/image" Target="media/image33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155" Type="http://schemas.openxmlformats.org/officeDocument/2006/relationships/image" Target="media/image71.wmf"/><Relationship Id="rId171" Type="http://schemas.openxmlformats.org/officeDocument/2006/relationships/image" Target="media/image79.wmf"/><Relationship Id="rId176" Type="http://schemas.openxmlformats.org/officeDocument/2006/relationships/oleObject" Target="embeddings/oleObject80.bin"/><Relationship Id="rId192" Type="http://schemas.openxmlformats.org/officeDocument/2006/relationships/theme" Target="theme/theme1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image" Target="media/image58.wmf"/><Relationship Id="rId54" Type="http://schemas.openxmlformats.org/officeDocument/2006/relationships/image" Target="media/image20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62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3.bin"/><Relationship Id="rId187" Type="http://schemas.openxmlformats.org/officeDocument/2006/relationships/hyperlink" Target="https://new.znanium.com/catalog/document/pid=461459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15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57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2.wmf"/><Relationship Id="rId172" Type="http://schemas.openxmlformats.org/officeDocument/2006/relationships/oleObject" Target="embeddings/oleObject78.bin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0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77.wmf"/><Relationship Id="rId188" Type="http://schemas.openxmlformats.org/officeDocument/2006/relationships/hyperlink" Target="http://www.e.lanbook.com/" TargetMode="External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73.bin"/><Relationship Id="rId183" Type="http://schemas.openxmlformats.org/officeDocument/2006/relationships/hyperlink" Target="http://biblio.kosygin-rgu.ru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5.wmf"/><Relationship Id="rId40" Type="http://schemas.openxmlformats.org/officeDocument/2006/relationships/image" Target="media/image13.wmf"/><Relationship Id="rId45" Type="http://schemas.openxmlformats.org/officeDocument/2006/relationships/oleObject" Target="embeddings/oleObject15.bin"/><Relationship Id="rId66" Type="http://schemas.openxmlformats.org/officeDocument/2006/relationships/image" Target="media/image26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3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68.bin"/><Relationship Id="rId173" Type="http://schemas.openxmlformats.org/officeDocument/2006/relationships/image" Target="media/image80.wmf"/><Relationship Id="rId19" Type="http://schemas.openxmlformats.org/officeDocument/2006/relationships/oleObject" Target="embeddings/oleObject2.bin"/><Relationship Id="rId14" Type="http://schemas.openxmlformats.org/officeDocument/2006/relationships/header" Target="header3.xml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1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56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76.bin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29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75.wmf"/><Relationship Id="rId184" Type="http://schemas.openxmlformats.org/officeDocument/2006/relationships/hyperlink" Target="https://new.znanium.com/catalog/document/pid=961356" TargetMode="External"/><Relationship Id="rId189" Type="http://schemas.openxmlformats.org/officeDocument/2006/relationships/hyperlink" Target="http://znanium.com/" TargetMode="External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16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1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71.bin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62" Type="http://schemas.openxmlformats.org/officeDocument/2006/relationships/image" Target="media/image24.wmf"/><Relationship Id="rId83" Type="http://schemas.openxmlformats.org/officeDocument/2006/relationships/oleObject" Target="embeddings/oleObject34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8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83.wmf"/><Relationship Id="rId190" Type="http://schemas.openxmlformats.org/officeDocument/2006/relationships/hyperlink" Target="http://znanium.com/" TargetMode="External"/><Relationship Id="rId15" Type="http://schemas.openxmlformats.org/officeDocument/2006/relationships/footer" Target="footer4.xml"/><Relationship Id="rId36" Type="http://schemas.openxmlformats.org/officeDocument/2006/relationships/image" Target="media/image11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56.bin"/><Relationship Id="rId10" Type="http://schemas.openxmlformats.org/officeDocument/2006/relationships/header" Target="header1.xml"/><Relationship Id="rId31" Type="http://schemas.openxmlformats.org/officeDocument/2006/relationships/oleObject" Target="embeddings/oleObject8.bin"/><Relationship Id="rId52" Type="http://schemas.openxmlformats.org/officeDocument/2006/relationships/image" Target="media/image19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4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78.wmf"/><Relationship Id="rId185" Type="http://schemas.openxmlformats.org/officeDocument/2006/relationships/hyperlink" Target="https://new.znanium.com/catalog/document/pid=427176" TargetMode="Externa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80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8FF1FD-A9C1-4450-85E0-6C0C61858F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47</Pages>
  <Words>7888</Words>
  <Characters>44962</Characters>
  <Application>Microsoft Office Word</Application>
  <DocSecurity>0</DocSecurity>
  <Lines>374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2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FATHER</cp:lastModifiedBy>
  <cp:revision>9</cp:revision>
  <cp:lastPrinted>2021-06-03T09:32:00Z</cp:lastPrinted>
  <dcterms:created xsi:type="dcterms:W3CDTF">2022-01-20T15:23:00Z</dcterms:created>
  <dcterms:modified xsi:type="dcterms:W3CDTF">2022-03-31T17:17:00Z</dcterms:modified>
</cp:coreProperties>
</file>